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 standalone="yes"?>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<w:body><w:p w14:paraId="707E771F" w14:textId="77777777" w:rsidR="00B54E5F" w:rsidRDefault="00895EFD"><w:pPr><w:spacing w:line="360" w:lineRule="auto"/><w:jc w:val="center"/><w:rPr><w:rFonts w:ascii="Times New Roman" w:hAnsi="Times New Roman" w:cs="Times New Roman"/><w:color w:val="000000"/></w:rPr></w:pPr><w:r><w:rPr><w:rFonts w:ascii="Times New Roman" w:hAnsi="Times New Roman" w:cs="Times New Roman"/><w:b/><w:bCs/><w:color w:val="000000"/><w:sz w:val="36"/><w:szCs w:val="36"/><w:shd w:val="clear" w:color="FFFFFF" w:fill="FFFFFF"/></w:rPr><w:t>Министерство цифрового развития, связи и массовых коммуникаций Российской Федерации</w:t></w:r></w:p><w:p w14:paraId="3EACD1EE" w14:textId="77777777" w:rsidR="00B54E5F" w:rsidRDefault="00895EFD"><w:pPr><w:spacing w:line="360" w:lineRule="auto"/><w:jc w:val="center"/><w:rPr><w:rFonts w:ascii="Times New Roman" w:hAnsi="Times New Roman" w:cs="Times New Roman"/></w:rPr></w:pPr><w:r><w:rPr><w:rFonts w:ascii="Times New Roman" w:hAnsi="Times New Roman" w:cs="Times New Roman"/><w:b/><w:bCs/><w:sz w:val="28"/><w:szCs w:val="28"/></w:rPr><w:t>ФГБОУ ВО «Санкт-Петербургский государственный университет телекоммуникации им. проф. М.А. Бонч-Бруевича»</w:t></w:r></w:p><w:p w14:paraId="06FE6012" w14:textId="77777777" w:rsidR="00B54E5F" w:rsidRDefault="00895EFD"><w:pPr><w:jc w:val="both"/><w:outlineLvl w:val="0"/><w:rPr><w:rFonts w:ascii="Times New Roman" w:hAnsi="Times New Roman" w:cs="Times New Roman"/><w:b/><w:sz w:val="28"/><w:szCs w:val="28"/></w:rPr></w:pPr><w:r><w:rPr><w:rFonts w:ascii="Times New Roman" w:hAnsi="Times New Roman" w:cs="Times New Roman"/><w:b/><w:sz w:val="28"/><w:szCs w:val="28"/></w:rPr><w:t>__________________________________________________________________</w:t></w:r></w:p><w:p w14:paraId="67B84663" w14:textId="77777777" w:rsidR="00B54E5F" w:rsidRDefault="00B54E5F"><w:pPr><w:pStyle w:val="style3"/><w:spacing w:before="0" w:beforeAutospacing="0"/><w:rPr><w:sz w:val="28"/><w:szCs w:val="28"/></w:rPr></w:pPr></w:p><w:p w14:paraId="2371387B" w14:textId="77777777" w:rsidR="00B54E5F" w:rsidRDefault="00895EFD"><w:pPr><w:jc w:val="center"/><w:rPr><w:rFonts w:ascii="Times New Roman" w:hAnsi="Times New Roman" w:cs="Times New Roman"/><w:sz w:val="28"/><w:szCs w:val="28"/></w:rPr></w:pPr><w:r><w:rPr><w:rFonts w:ascii="Times New Roman" w:hAnsi="Times New Roman" w:cs="Times New Roman"/><w:sz w:val="28"/><w:szCs w:val="28"/></w:rPr><w:t>Кафедра защищенных систем связи</w:t></w:r></w:p><w:p w14:paraId="49908B78" w14:textId="77777777" w:rsidR="00B54E5F" w:rsidRDefault="00B54E5F"><w:pPr><w:pStyle w:val="style3"/><w:spacing w:before="0" w:beforeAutospacing="0" w:after="0" w:afterAutospacing="0"/><w:rPr><w:sz w:val="28"/><w:szCs w:val="28"/></w:rPr></w:pPr></w:p><w:p w14:paraId="49434AB1" w14:textId="77777777" w:rsidR="00B54E5F" w:rsidRDefault="00895EFD"><w:pPr><w:jc w:val="center"/><w:rPr><w:rFonts w:ascii="Times New Roman" w:hAnsi="Times New Roman" w:cs="Times New Roman"/><w:sz w:val="28"/><w:szCs w:val="28"/></w:rPr></w:pPr><w:r><w:rPr><w:rFonts w:ascii="Times New Roman" w:hAnsi="Times New Roman" w:cs="Times New Roman"/><w:sz w:val="28"/><w:szCs w:val="28"/></w:rPr><w:t>Дисциплина «Основы криптографии»</w:t></w:r></w:p><w:p w14:paraId="359548CF" w14:textId="77777777" w:rsidR="00B54E5F" w:rsidRDefault="00B54E5F"><w:pPr><w:pStyle w:val="style3"/><w:spacing w:before="0" w:beforeAutospacing="0" w:after="0" w:afterAutospacing="0"/><w:jc w:val="right"/><w:rPr><w:sz w:val="28"/><w:szCs w:val="28"/></w:rPr></w:pPr></w:p><w:p w14:paraId="3B17053E" w14:textId="77777777" w:rsidR="00B54E5F" w:rsidRDefault="00B54E5F"><w:pPr><w:pStyle w:val="style3"/><w:spacing w:before="0" w:beforeAutospacing="0" w:after="0" w:afterAutospacing="0"/><w:jc w:val="right"/><w:rPr><w:sz w:val="28"/><w:szCs w:val="28"/></w:rPr></w:pPr></w:p><w:p w14:paraId="7D30DF68" w14:textId="77777777" w:rsidR="00B54E5F" w:rsidRDefault="00B54E5F"><w:pPr><w:pStyle w:val="style3"/><w:spacing w:before="0" w:beforeAutospacing="0" w:after="0" w:afterAutospacing="0"/><w:jc w:val="right"/><w:rPr><w:sz w:val="28"/><w:szCs w:val="28"/></w:rPr></w:pPr></w:p><w:p w14:paraId="56F78859" w14:textId="77777777" w:rsidR="00B54E5F" w:rsidRDefault="00B54E5F"><w:pPr><w:pStyle w:val="style3"/><w:spacing w:before="0" w:beforeAutospacing="0" w:after="0" w:afterAutospacing="0"/><w:jc w:val="right"/><w:rPr><w:sz w:val="28"/><w:szCs w:val="28"/></w:rPr></w:pPr></w:p><w:p w14:paraId="7136AA00" w14:textId="77777777" w:rsidR="00B54E5F" w:rsidRDefault="00B54E5F"><w:pPr><w:pStyle w:val="1"/><w:spacing w:before="0"/><w:jc w:val="center"/><w:rPr><w:rFonts w:ascii="Times New Roman" w:hAnsi="Times New Roman" w:cs="Times New Roman"/><w:b w:val="0"/><w:bCs w:val="0"/><w:sz w:val="28"/><w:szCs w:val="28"/></w:rPr></w:pPr></w:p><w:p w14:paraId="5924C2E0" w14:textId="77777777" w:rsidR="00B54E5F" w:rsidRDefault="00895EFD"><w:pPr><w:pStyle w:val="1"/><w:spacing w:before="0"/><w:jc w:val="center"/><w:rPr><w:rFonts w:ascii="Times New Roman" w:hAnsi="Times New Roman" w:cs="Times New Roman"/><w:sz w:val="28"/><w:szCs w:val="28"/></w:rPr></w:pPr><w:r><w:rPr><w:rFonts w:ascii="Times New Roman" w:hAnsi="Times New Roman" w:cs="Times New Roman"/><w:sz w:val="28"/><w:szCs w:val="28"/></w:rPr><w:t>Лабораторная работа № 11</w:t></w:r></w:p><w:p w14:paraId="7254F565" w14:textId="77777777" w:rsidR="00B54E5F" w:rsidRDefault="00895EFD"><w:pPr><w:spacing w:after="0"/><w:jc w:val="center"/><w:rPr><w:rFonts w:ascii="Times New Roman" w:hAnsi="Times New Roman" w:cs="Times New Roman"/><w:b/><w:bCs/><w:sz w:val="28"/><w:szCs w:val="28"/></w:rPr></w:pPr><w:r><w:rPr><w:rFonts w:ascii="Times New Roman" w:hAnsi="Times New Roman" w:cs="Times New Roman"/><w:b/><w:bCs/><w:sz w:val="28"/><w:szCs w:val="28"/></w:rPr><w:t>«Исследование безусловно стойкой аутентификации сообщений на основе строго-универсальных хэш-функций»</w:t></w:r></w:p><w:p w14:paraId="405724B8" w14:textId="77777777" w:rsidR="00B54E5F" w:rsidRDefault="00B54E5F"><w:pPr><w:pStyle w:val="style3"/><w:spacing w:before="0" w:beforeAutospacing="0" w:after="0" w:afterAutospacing="0"/><w:rPr><w:b/><w:bCs/><w:sz w:val="28"/><w:szCs w:val="28"/></w:rPr></w:pPr></w:p><w:p w14:paraId="6A287897" w14:textId="77777777" w:rsidR="00B54E5F" w:rsidRDefault="00B54E5F"><w:pPr><w:pStyle w:val="style3"/><w:spacing w:before="0" w:beforeAutospacing="0"/><w:jc w:val="right"/><w:rPr><w:sz w:val="28"/><w:szCs w:val="28"/></w:rPr></w:pPr></w:p><w:p w14:paraId="2DA71937" w14:textId="77777777" w:rsidR="00B54E5F" w:rsidRDefault="00895EFD"><w:pPr><w:pStyle w:val="style3"/><w:spacing w:before="0" w:beforeAutospacing="0"/><w:rPr><w:sz w:val="28"/><w:szCs w:val="28"/></w:rPr></w:pPr><w:proofErr w:type="gramStart"/><w:r><w:rPr><w:sz w:val="28"/><w:szCs w:val="28"/></w:rPr><w:t xml:space="preserve">Выполнила:   </w:t></w:r><w:proofErr w:type="gramEnd"/><w:r><w:rPr><w:sz w:val="28"/><w:szCs w:val="28"/></w:rPr><w:t xml:space="preserve">                                         </w:t></w:r><w:r><w:rPr><w:sz w:val="28"/><w:szCs w:val="28"/></w:rPr><w:t xml:space="preserve">                                    ст. гр. ИКТЗ-83</w:t></w:r></w:p><w:p w14:paraId="7E7F1D15" w14:textId="77777777" w:rsidR="00B54E5F" w:rsidRDefault="00895EFD"><w:pPr><w:pStyle w:val="style3"/><w:spacing w:before="0" w:beforeAutospacing="0"/><w:ind w:firstLine="7020"/><w:rPr><w:sz w:val="28"/><w:szCs w:val="28"/></w:rPr></w:pPr><w:r><w:rPr><w:sz w:val="28"/><w:szCs w:val="28"/></w:rPr><w:t>Громов А.А.</w:t></w:r></w:p><w:p w14:paraId="6D8BA11E" w14:textId="77777777" w:rsidR="00B54E5F" w:rsidRDefault="00895EFD"><w:pPr><w:pStyle w:val="style3"/><w:spacing w:before="0" w:beforeAutospacing="0"/><w:ind w:firstLine="7020"/><w:rPr><w:sz w:val="28"/><w:szCs w:val="28"/></w:rPr></w:pPr><w:r><w:rPr><w:sz w:val="28"/><w:szCs w:val="28"/></w:rPr><w:t>Вариант 4</w:t></w:r></w:p><w:p w14:paraId="20B0EAB8" w14:textId="77777777" w:rsidR="00B54E5F" w:rsidRDefault="00B54E5F"><w:pPr><w:pStyle w:val="style3"/><w:spacing w:before="0" w:beforeAutospacing="0"/><w:jc w:val="right"/><w:rPr><w:sz w:val="28"/><w:szCs w:val="28"/></w:rPr></w:pPr></w:p><w:p w14:paraId="3E296132" w14:textId="77777777" w:rsidR="00B54E5F" w:rsidRDefault="00B54E5F"><w:pPr><w:pStyle w:val="style3"/><w:spacing w:before="0" w:beforeAutospacing="0"/><w:jc w:val="right"/><w:rPr><w:sz w:val="28"/><w:szCs w:val="28"/></w:rPr></w:pPr></w:p><w:p w14:paraId="54829886" w14:textId="77777777" w:rsidR="00B54E5F" w:rsidRDefault="00895EFD"><w:pPr><w:pStyle w:val="style3"/><w:spacing w:before="0" w:beforeAutospacing="0"/><w:rPr><w:sz w:val="28"/><w:szCs w:val="28"/></w:rPr></w:pPr><w:proofErr w:type="gramStart"/><w:r><w:rPr><w:sz w:val="28"/><w:szCs w:val="28"/></w:rPr><w:t xml:space="preserve">Проверил:   </w:t></w:r><w:proofErr w:type="gramEnd"/><w:r><w:rPr><w:sz w:val="28"/><w:szCs w:val="28"/></w:rPr><w:t xml:space="preserve">                                                                                Яковлев В. А.</w:t></w:r></w:p><w:p w14:paraId="312232F5" w14:textId="77777777" w:rsidR="00B54E5F" w:rsidRDefault="00895EFD"><w:pPr><w:pStyle w:val="style3"/><w:spacing w:before="0" w:beforeAutospacing="0"/><w:jc w:val="right"/><w:rPr><w:sz w:val="28"/><w:szCs w:val="28"/></w:rPr></w:pPr><w:r><w:rPr><w:sz w:val="28"/><w:szCs w:val="28"/></w:rPr><w:t>_____________________</w:t></w:r></w:p><w:p w14:paraId="0809B886" w14:textId="77777777" w:rsidR="00B54E5F" w:rsidRDefault="00B54E5F"><w:pPr><w:pStyle w:val="style3"/><w:spacing w:before="0" w:beforeAutospacing="0"/><w:jc w:val="center"/><w:rPr><w:sz w:val="28"/><w:szCs w:val="28"/></w:rPr></w:pPr></w:p><w:p w14:paraId="77F8A626" w14:textId="77777777" w:rsidR="00B54E5F" w:rsidRDefault="00B54E5F"><w:pPr><w:pStyle w:val="style3"/><w:spacing w:before="0" w:beforeAutospacing="0"/><w:rPr><w:sz w:val="28"/><w:szCs w:val="28"/></w:rPr></w:pPr></w:p><w:p w14:paraId="190AE5DC" w14:textId="77777777" w:rsidR="00B54E5F" w:rsidRDefault="00895EFD"><w:pPr><w:pStyle w:val="style3"/><w:spacing w:before="0" w:beforeAutospacing="0"/><w:jc w:val="center"/><w:rPr><w:sz w:val="28"/><w:szCs w:val="28"/></w:rPr></w:pPr><w:r><w:rPr><w:sz w:val="28"/><w:szCs w:val="28"/></w:rPr><w:t>Санкт-Петербург</w:t></w:r></w:p><w:p w14:paraId="5220EBAF" w14:textId="77777777" w:rsidR="00B54E5F" w:rsidRDefault="00895EFD"><w:pPr><w:pStyle w:val="style3"/><w:spacing w:before="0" w:beforeAutospacing="0"/><w:jc w:val="center"/><w:rPr><w:sz w:val="28"/><w:szCs w:val="28"/></w:rPr></w:pPr><w:r><w:rPr><w:sz w:val="28"/><w:szCs w:val="28"/></w:rPr><w:lastRenderedPageBreak/><w:t>2021</w:t></w:r></w:p><w:p w14:paraId="53FE6C58" w14:textId="77777777" w:rsidR="00B54E5F" w:rsidRDefault="00895EFD"><w:pPr><w:pStyle w:val="af8"/><w:jc w:val="left"/><w:rPr><w:sz w:val="28"/><w:szCs w:val="28"/></w:rPr></w:pPr><w:r><w:rPr><w:sz w:val="28"/><w:szCs w:val="28"/></w:rPr><w:t>Цель работы:</w:t></w:r></w:p><w:p w14:paraId="628F48A7" w14:textId="77777777" w:rsidR="00B54E5F" w:rsidRDefault="00895EFD"><w:pPr><w:pStyle w:val="af8"/><w:jc w:val="left"/><w:rPr><w:b w:val="0"/><w:sz w:val="28"/><w:szCs w:val="28"/></w:rPr></w:pPr><w:r><w:rPr><w:b w:val="0"/><w:sz w:val="28"/><w:szCs w:val="28"/></w:rPr><w:t>Закрепить знания</w:t></w:r><w:r><w:rPr><w:b w:val="0"/><w:sz w:val="28"/><w:szCs w:val="28"/></w:rPr><w:t>, полученные в лекционном курсе “Основы криптографии”, по разделу “Аутентификация сообщений”.</w:t></w:r></w:p><w:p w14:paraId="2DE322F5" w14:textId="77777777" w:rsidR="00B54E5F" w:rsidRDefault="00B54E5F"><w:pPr><w:pStyle w:val="af8"/><w:jc w:val="left"/><w:rPr><w:b w:val="0"/><w:sz w:val="28"/><w:szCs w:val="28"/></w:rPr></w:pPr></w:p><w:p w14:paraId="7DC0E73E" w14:textId="77777777" w:rsidR="00B54E5F" w:rsidRDefault="00895EFD"><w:pPr><w:pStyle w:val="af8"/><w:jc w:val="left"/><w:rPr><w:sz w:val="28"/><w:szCs w:val="28"/></w:rPr></w:pPr><w:r><w:rPr><w:sz w:val="28"/><w:szCs w:val="28"/></w:rPr><w:t>Используемое программное обеспечение:</w:t></w:r></w:p><w:p w14:paraId="6C743859" w14:textId="77777777" w:rsidR="00B54E5F" w:rsidRDefault="00895EFD"><w:pPr><w:pStyle w:val="af8"/><w:jc w:val="left"/><w:rPr><w:b w:val="0"/><w:sz w:val="28"/><w:szCs w:val="28"/></w:rPr></w:pPr><w:r><w:rPr><w:b w:val="0"/><w:sz w:val="28"/><w:szCs w:val="28"/></w:rPr><w:t xml:space="preserve">Для работы используется программа </w:t></w:r><w:r><w:rPr><w:b w:val="0"/><w:sz w:val="28"/><w:szCs w:val="28"/><w:lang w:val="en-US"/></w:rPr><w:t>Project</w:t></w:r><w:r><w:rPr><w:b w:val="0"/><w:sz w:val="28"/><w:szCs w:val="28"/></w:rPr><w:t>2.</w:t></w:r><w:r><w:rPr><w:b w:val="0"/><w:sz w:val="28"/><w:szCs w:val="28"/><w:lang w:val="en-US"/></w:rPr><w:t>exe</w:t></w:r></w:p><w:p w14:paraId="41A28DDE" w14:textId="77777777" w:rsidR="00B54E5F" w:rsidRDefault="00B54E5F"/><w:p w14:paraId="142947E8" w14:textId="77777777" w:rsidR="00B54E5F" w:rsidRDefault="00895EFD"><w:pPr><w:jc w:val="center"/><w:rPr><w:rFonts w:ascii="Times New Roman" w:hAnsi="Times New Roman" w:cs="Times New Roman"/><w:b/><w:bCs/><w:sz w:val="28"/><w:szCs w:val="28"/></w:rPr></w:pPr><w:r><w:rPr><w:rFonts w:ascii="Times New Roman" w:hAnsi="Times New Roman" w:cs="Times New Roman"/><w:b/><w:bCs/><w:sz w:val="28"/><w:szCs w:val="28"/></w:rPr><w:t>Ход работы</w:t></w:r></w:p><w:p w14:paraId="0EB842FC" w14:textId="77777777" w:rsidR="00B54E5F" w:rsidRDefault="00895EFD"><w:pPr><w:pStyle w:val="af9"/><w:numPr><w:ilvl w:val="0"/><w:numId w:val="2"/></w:numPr><w:ind w:left="284"/><w:rPr><w:rFonts w:ascii="Times New Roman" w:hAnsi="Times New Roman" w:cs="Times New Roman"/><w:b/><w:bCs/><w:sz w:val="28"/><w:szCs w:val="28"/></w:rPr></w:pPr><w:r><w:rPr><w:rFonts w:ascii="Times New Roman" w:hAnsi="Times New Roman" w:cs="Times New Roman"/><w:b/><w:bCs/><w:sz w:val="28"/><w:szCs w:val="28"/></w:rPr><w:t xml:space="preserve">Моделирование способа формирования </w:t></w:r><w:proofErr w:type="spellStart"/><w:r><w:rPr><w:rFonts w:ascii="Times New Roman" w:hAnsi="Times New Roman" w:cs="Times New Roman"/><w:b/><w:bCs/><w:sz w:val="28"/><w:szCs w:val="28"/></w:rPr><w:t>аутентификатора</w:t></w:r><w:proofErr w:type="spellEnd"/><w:r><w:rPr><w:rFonts w:ascii="Times New Roman" w:hAnsi="Times New Roman" w:cs="Times New Roman"/><w:b/><w:bCs/><w:sz w:val="28"/><w:szCs w:val="28"/></w:rPr><w:t xml:space="preserve"> на основе стр</w:t></w:r><w:r><w:rPr><w:rFonts w:ascii="Times New Roman" w:hAnsi="Times New Roman" w:cs="Times New Roman"/><w:b/><w:bCs/><w:sz w:val="28"/><w:szCs w:val="28"/></w:rPr><w:t>ого универсальных хэш-функций</w:t></w:r></w:p><w:p w14:paraId="4DEE7DC3" w14:textId="77777777" w:rsidR="00B54E5F" w:rsidRDefault="00895EFD"><w:pPr><w:pStyle w:val="af8"/><w:numPr><w:ilvl w:val="0"/><w:numId w:val="4"/></w:numPr><w:jc w:val="left"/><w:rPr><w:b w:val="0"/><w:sz w:val="28"/><w:szCs w:val="28"/></w:rPr></w:pPr><w:proofErr w:type="spellStart"/><w:r><w:rPr><w:b w:val="0"/><w:sz w:val="28"/><w:szCs w:val="28"/></w:rPr><w:t>Аутентификатор</w:t></w:r><w:proofErr w:type="spellEnd"/><w:r><w:rPr><w:b w:val="0"/><w:sz w:val="28"/><w:szCs w:val="28"/></w:rPr><w:t xml:space="preserve"> для двоичного сообщения </w:t></w:r><w:r><w:rPr><w:b w:val="0"/><w:i/><w:sz w:val="28"/><w:szCs w:val="28"/></w:rPr><w:t>М</w:t></w:r><w:r><w:rPr><w:b w:val="0"/><w:sz w:val="28"/><w:szCs w:val="28"/></w:rPr><w:t xml:space="preserve"> на основе строго универсальных хэш-функций по алгоритму </w:t></w:r><w:r><w:rPr><w:b w:val="0"/><w:position w:val="-12"/><w:sz w:val="28"/><w:szCs w:val="28"/></w:rPr><w:pict w14:anchorId="2262B698"><v:shapetype id="_x0000_t75" coordsize="21600,21600" o:spt="75" o:preferrelative="t" path="m@4@5l@4@11@9@11@9@5xe" filled="f" stroked="f"><v:stroke joinstyle="miter"/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v:path o:extrusionok="f" gradientshapeok="t" o:connecttype="rect"/><o:lock v:ext="edit" aspectratio="t"/></v:shapetype><v:shape id="_x0000_s1031" type="#_x0000_t75" style="position:absolute;left:0;text-align:left;margin-left:0;margin-top:0;width:50pt;height:50pt;z-index:251656192;visibility:hidden;mso-position-horizontal-relative:text;mso-position-vertical-relative:text" type="#_x0000_t75" filled="t" stroked="t"><v:stroke joinstyle="round"/><v:path o:extrusionok="t" gradientshapeok="f" o:connecttype="segments"/><o:lock v:ext="edit" aspectratio="f" selection="t"/></v:shape></w:pict></w:r><w:r><w:rPr><w:b w:val="0"/><w:position w:val="-12"/><w:sz w:val="28"/><w:szCs w:val="28"/></w:rPr><w:object w:dxaOrig="2100" w:dyaOrig="360" w14:anchorId="4003AF2C"><v:shape id="_x0000_i0" o:spid="_x0000_i1025" type="#_x0000_t75" style="width:105pt;height:18pt;mso-wrap-distance-left:0;mso-wrap-distance-top:0;mso-wrap-distance-right:0;mso-wrap-distance-bottom:0" o:ole=""><v:imagedata r:id="rId7" o:title=""/><v:path textboxrect="0,0,0,0"/></v:shape><o:OLEObject Type="Embed" ProgID="Equation.3" ShapeID="_x0000_i0" DrawAspect="Content" ObjectID="_1682853569" r:id="rId8"/></w:object></w:r></w:p><w:p w14:paraId="515B6EDE" w14:textId="77777777" w:rsidR="00B54E5F" w:rsidRDefault="00895EFD"><w:pPr><w:pStyle w:val="af8"/><w:ind w:left="0"/><w:jc w:val="left"/><w:rPr><w:b w:val="0"/><w:sz w:val="28"/><w:szCs w:val="28"/><w:vertAlign w:val="subscript"/></w:rPr></w:pPr><w:r><w:rPr><w:b w:val="0"/><w:sz w:val="28"/><w:szCs w:val="28"/><w:lang w:val="en-US"/></w:rPr><w:t>M</w:t></w:r><w:r><w:rPr><w:b w:val="0"/><w:sz w:val="28"/><w:szCs w:val="28"/></w:rPr><w:t xml:space="preserve"> = 4</w:t></w:r><w:r><w:rPr><w:b w:val="0"/><w:sz w:val="28"/><w:szCs w:val="28"/><w:lang w:val="en-US"/></w:rPr><w:t>mod</w:t></w:r><w:r><w:rPr><w:b w:val="0"/><w:sz w:val="28"/><w:szCs w:val="28"/></w:rPr><w:t>15 = 4</w:t></w:r><w:r><w:rPr><w:b w:val="0"/><w:sz w:val="28"/><w:szCs w:val="28"/><w:vertAlign w:val="subscript"/></w:rPr><w:t>10</w:t></w:r><w:r><w:rPr><w:b w:val="0"/><w:sz w:val="28"/><w:szCs w:val="28"/></w:rPr><w:t xml:space="preserve"> = 0100</w:t></w:r><w:r><w:rPr><w:b w:val="0"/><w:sz w:val="28"/><w:szCs w:val="28"/><w:vertAlign w:val="subscript"/></w:rPr><w:t>2</w:t></w:r></w:p><w:p w14:paraId="3BB90A00" w14:textId="77777777" w:rsidR="00B54E5F" w:rsidRDefault="00895EFD"><w:pPr><w:pStyle w:val="af8"/><w:ind w:left="0"/><w:jc w:val="left"/><w:rPr><w:b w:val="0"/><w:sz w:val="28"/><w:szCs w:val="28"/></w:rPr></w:pPr><w:r><w:rPr><w:b w:val="0"/><w:sz w:val="28"/><w:szCs w:val="28"/><w:lang w:val="en-US"/></w:rPr><w:t>K</w:t></w:r><w:r><w:rPr><w:b w:val="0"/><w:sz w:val="28"/><w:szCs w:val="28"/><w:vertAlign w:val="subscript"/></w:rPr><w:t>0</w:t></w:r><w:r><w:rPr><w:b w:val="0"/><w:sz w:val="28"/><w:szCs w:val="28"/></w:rPr><w:t xml:space="preserve"> = 0101</w:t></w:r></w:p><w:p w14:paraId="44C16330" w14:textId="77777777" w:rsidR="00B54E5F" w:rsidRDefault="00895EFD"><w:pPr><w:pStyle w:val="af8"/><w:ind w:left="0"/><w:jc w:val="left"/><w:rPr><w:b w:val="0"/><w:sz w:val="28"/><w:szCs w:val="28"/></w:rPr></w:pPr><w:r><w:rPr><w:b w:val="0"/><w:sz w:val="28"/><w:szCs w:val="28"/><w:lang w:val="en-US"/></w:rPr><w:t>K</w:t></w:r><w:r><w:rPr><w:b w:val="0"/><w:sz w:val="28"/><w:szCs w:val="28"/><w:vertAlign w:val="subscript"/></w:rPr><w:t xml:space="preserve">1 </w:t></w:r><w:r><w:rPr><w:b w:val="0"/><w:sz w:val="28"/><w:szCs w:val="28"/></w:rPr><w:t>= 1100</w:t></w:r></w:p><w:p w14:paraId="4A070353" w14:textId="77777777" w:rsidR="00B54E5F" w:rsidRDefault="00B54E5F"><w:pPr><w:pStyle w:val="af8"/><w:ind w:left="0"/><w:jc w:val="left"/><w:rPr><w:b w:val="0"/><w:sz w:val="28"/><w:szCs w:val="28"/></w:rPr></w:pPr></w:p><w:p w14:paraId="0A176DA8" w14:textId="77777777" w:rsidR="00B54E5F" w:rsidRDefault="00895EFD"><w:pPr><w:pStyle w:val="af8"/><w:ind w:left="0"/><w:jc w:val="left"/><w:rPr><w:b w:val="0"/><w:sz w:val="28"/><w:szCs w:val="28"/><w:vertAlign w:val="subscript"/></w:rPr></w:pPr><w:r><w:rPr><w:b w:val="0"/><w:position w:val="-12"/><w:sz w:val="28"/><w:szCs w:val="28"/></w:rPr><w:pict w14:anchorId="68640F89"><v:shape id="_x0000_s1029" type="#_x0000_t75" style="position:absolute;margin-left:0;margin-top:0;width:50pt;height:50pt;z-index:251657216;visibility:hidden" type="#_x0000_t75" filled="t" stroked="t"><v:stroke joinstyle="round"/><v:path o:extrusionok="t" gradientshapeok="f" o:connecttype="segments"/><o:lock v:ext="edit" aspectratio="f" selection="t"/></v:shape></w:pict></w:r><w:r><w:rPr><w:b w:val="0"/><w:position w:val="-12"/><w:sz w:val="28"/><w:szCs w:val="28"/></w:rPr><w:object w:dxaOrig="2100" w:dyaOrig="360" w14:anchorId="61B4F1D4"><v:shape id="_x0000_i1026" type="#_x0000_t75" style="width:105pt;height:18pt;mso-wrap-distance-left:0;mso-wrap-distance-top:0;mso-wrap-distance-right:0;mso-wrap-distance-bottom:0" o:ole=""><v:imagedata r:id="rId7" o:title=""/><v:path textboxrect="0,0,0,0"/></v:shape><o:OLEObject Type="Embed" ProgID="Equation.3" ShapeID="_x0000_i1026" DrawAspect="Content" ObjectID="_1682853570" r:id="rId9"/></w:object></w:r><w:r><w:rPr><w:b w:val="0"/><w:sz w:val="28"/><w:szCs w:val="28"/></w:rPr><w:t xml:space="preserve">= [0100* 0101 + </w:t></w:r><w:proofErr w:type="gramStart"/><w:r><w:rPr><w:b w:val="0"/><w:sz w:val="28"/><w:szCs w:val="28"/></w:rPr><w:t>1100]</w:t></w:r><w:r><w:rPr><w:b w:val="0"/><w:sz w:val="28"/><w:szCs w:val="28"/><w:vertAlign w:val="subscript"/><w:lang w:val="en-US"/></w:rPr><w:t>b</w:t></w:r><w:proofErr w:type="gramEnd"/></w:p><w:p w14:paraId="3FD68C17" w14:textId="77777777" w:rsidR="00B54E5F" w:rsidRDefault="00B54E5F"><w:pPr><w:pStyle w:val="af8"/><w:ind w:left="0"/><w:jc w:val="left"/><w:rPr><w:b w:val="0"/><w:iCs/><w:sz w:val="28"/><w:szCs w:val="28"/></w:rPr></w:pPr></w:p><w:p w14:paraId="24C921D4" w14:textId="77777777" w:rsidR="00B54E5F" w:rsidRDefault="00895EFD"><w:pPr><w:pStyle w:val="af8"/><w:ind w:left="0" w:firstLine="540"/><w:jc w:val="left"/><w:rPr><w:b w:val="0"/><w:sz w:val="28"/><w:szCs w:val="28"/></w:rPr></w:pPr><w:r><w:rPr><w:b w:val="0"/><w:sz w:val="28"/><w:szCs w:val="28"/></w:rPr><w:t xml:space="preserve">Вычисления в поле </w:t></w:r><w:r><w:rPr><w:noProof/></w:rPr><mc:AlternateContent><mc:Choice Requires="wpg"><w:drawing><wp:inline distT="0" distB="0" distL="0" distR="0" wp14:anchorId="75AE43E7" wp14:editId="396FF8B8"><wp:extent cx="523875" cy="270608"/><wp:effectExtent l="0" t="0" r="0" b="0"/><wp:docPr id="3" name="Рисунок 3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6" name=""/><pic:cNvPicPr><a:picLocks noChangeAspect="1"/></pic:cNvPicPr></pic:nvPicPr><pic:blipFill><a:blip r:embed="rId10"/><a:stretch/></pic:blipFill><pic:spPr bwMode="auto"><a:xfrm><a:off x="0" y="0"/><a:ext cx="523874" cy="270608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2" o:spid="_x0000_s2" type="#_x0000_t75" style="mso-wrap-distance-left:0.0pt;mso-wrap-distance-top:0.0pt;mso-wrap-distance-right:0.0pt;mso-wrap-distance-bottom:0.0pt;width:41.2pt;height:21.3pt;" stroked="false"><v:path textboxrect="0,0,0,0"/><v:imagedata r:id="rId13" o:title=""/></v:shape></w:pict></mc:Fallback></mc:AlternateContent></w:r><w:r><w:rPr><w:b w:val="0"/><w:sz w:val="28"/><w:szCs w:val="28"/></w:rPr><w:t xml:space="preserve"> проводить по модулю неприводимого многочлена </w:t></w:r><w:r><w:rPr><w:b w:val="0"/><w:position w:val="-10"/><w:sz w:val="28"/><w:szCs w:val="28"/></w:rPr><w:pict w14:anchorId="17A571CE"><v:shape id="_x0000_s1027" type="#_x0000_t75" style="position:absolute;left:0;text-align:left;margin-left:0;margin-top:0;width:50pt;height:50pt;z-index:251658240;visibility:hidden;mso-position-horizontal-relative:text;mso-position-vertical-relative:text" type="#_x0000_t75" filled="t" stroked="t"><v:stroke joinstyle="round"/><v:path o:extrusionok="t" gradientshapeok="f" o:connecttype="segments"/><o:lock v:ext="edit" aspectratio="f" selection="t"/></v:shape></w:pict></w:r><w:r><w:rPr><w:b w:val="0"/><w:position w:val="-10"/><w:sz w:val="28"/><w:szCs w:val="28"/></w:rPr><w:object w:dxaOrig="1656" w:dyaOrig="360" w14:anchorId="410B9FD6"><v:shape id="_x0000_i1027" type="#_x0000_t75" style="width:83pt;height:18pt;mso-wrap-distance-left:0;mso-wrap-distance-top:0;mso-wrap-distance-right:0;mso-wrap-distance-bottom:0" o:ole=""><v:imagedata r:id="rId14" o:title=""/><v:path textboxrect="0,0,0,0"/></v:shape><o:OLEObject Type="Embed" ProgID="Equation.DSMT4" ShapeID="_x0000_i1027" DrawAspect="Content" ObjectID="_1682853571" r:id="rId15"/></w:object></w:r><w:r><w:rPr><w:b w:val="0"/><w:sz w:val="28"/><w:szCs w:val="28"/></w:rPr><w:t xml:space="preserve">, </w:t></w:r><w:r><w:rPr><w:b w:val="0"/><w:i/><w:sz w:val="28"/><w:szCs w:val="28"/><w:lang w:val="en-US"/></w:rPr><w:t>b</w:t></w:r><w:r><w:rPr><w:b w:val="0"/><w:sz w:val="28"/><w:szCs w:val="28"/></w:rPr><w:t>=4.</w:t></w:r></w:p><w:p w14:paraId="532382D4" w14:textId="77777777" w:rsidR="00B54E5F" w:rsidRDefault="00895EFD"><w:pPr><w:pStyle w:val="af8"/><w:ind w:left="0" w:firstLine="540"/><w:jc w:val="left"/><w:rPr><w:b w:val="0"/><w:sz w:val="28"/><w:szCs w:val="28"/></w:rPr></w:pPr><w:r><w:rPr><w:noProof/></w:rPr><mc:AlternateContent><mc:Choice Requires="wpg"><w:drawing><wp:inline distT="0" distB="0" distL="0" distR="0" wp14:anchorId="75FFB0D3" wp14:editId="6D2F97EB"><wp:extent cx="4359615" cy="3680256"/><wp:effectExtent l="0" t="0" r="0" b="0"/><wp:docPr id="5" name="Рисунок 5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8" name=""/><pic:cNvPicPr><a:picLocks noChangeAspect="1"/></pic:cNvPicPr></pic:nvPicPr><pic:blipFill><a:blip r:embed="rId16"/><a:stretch/></pic:blipFill><pic:spPr bwMode="auto"><a:xfrm><a:off x="0" y="0"/><a:ext cx="4359614" cy="3680255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4" o:spid="_x0000_s4" type="#_x0000_t75" style="mso-wrap-distance-left:0.0pt;mso-wrap-distance-top:0.0pt;mso-wrap-distance-right:0.0pt;mso-wrap-distance-bottom:0.0pt;width:343.3pt;height:289.8pt;" stroked="false"><v:path textboxrect="0,0,0,0"/><v:imagedata r:id="rId17" o:title=""/></v:shape></w:pict></mc:Fallback></mc:AlternateContent></w:r></w:p><w:p w14:paraId="145EDD6E" w14:textId="77777777" w:rsidR="00B54E5F" w:rsidRDefault="00B54E5F"><w:pPr><w:pStyle w:val="af8"/><w:ind w:left="0" w:firstLine="540"/><w:jc w:val="left"/><w:rPr><w:b w:val="0"/><w:sz w:val="28"/><w:szCs w:val="28"/></w:rPr></w:pPr></w:p><w:p w14:paraId="16617358" w14:textId="77777777" w:rsidR="00B54E5F" w:rsidRDefault="00895EFD"><w:pPr><w:pStyle w:val="af8"/><w:numPr><w:ilvl w:val="0"/><w:numId w:val="4"/></w:numPr><w:spacing w:after="240"/><w:jc w:val="left"/><w:rPr><w:b w:val="0"/><w:sz w:val="28"/><w:szCs w:val="28"/></w:rPr></w:pPr><w:r><w:rPr><w:b w:val="0"/><w:sz w:val="28"/><w:szCs w:val="28"/></w:rPr><w:t xml:space="preserve">Рассчитать для </w:t></w:r><w:r><w:rPr><w:b w:val="0"/><w:i/><w:sz w:val="28"/><w:szCs w:val="28"/><w:lang w:val="en-US"/></w:rPr><w:t>b</w:t></w:r><w:r><w:rPr><w:b w:val="0"/><w:sz w:val="28"/><w:szCs w:val="28"/></w:rPr><w:t xml:space="preserve">=4 и </w:t></w:r><w:r><w:rPr><w:b w:val="0"/><w:i/><w:sz w:val="28"/><w:szCs w:val="28"/><w:lang w:val="en-US"/></w:rPr><w:t>b</w:t></w:r><w:r><w:rPr><w:b w:val="0"/><w:sz w:val="28"/><w:szCs w:val="28"/></w:rPr><w:t>=3:</w:t></w:r></w:p><w:p w14:paraId="3392BB28" w14:textId="77777777" w:rsidR="00B54E5F" w:rsidRDefault="00895EFD"><w:pPr><w:pStyle w:val="af8"/><w:numPr><w:ilvl w:val="0"/><w:numId w:val="5"/></w:numPr><w:ind w:left="1134"/><w:jc w:val="left"/><w:rPr><w:b w:val="0"/><w:sz w:val="28"/><w:szCs w:val="28"/></w:rPr></w:pPr><w:r><w:rPr><w:b w:val="0"/><w:sz w:val="28"/><w:szCs w:val="28"/></w:rPr><w:lastRenderedPageBreak/><w:t>общее количество хэш-функций в заданном классе - |</w:t></w:r><w:r><w:rPr><w:b w:val="0"/><w:sz w:val="28"/><w:szCs w:val="28"/><w:lang w:val="en-US"/></w:rPr><w:t>H</w:t></w:r><w:proofErr w:type="gramStart"/><w:r><w:rPr><w:b w:val="0"/><w:sz w:val="28"/><w:szCs w:val="28"/></w:rPr><w:t>| ;</w:t></w:r><w:proofErr w:type="gramEnd"/></w:p><w:p w14:paraId="1F22AC40" w14:textId="77777777" w:rsidR="00B54E5F" w:rsidRDefault="00895EFD"><w:pPr><w:pStyle w:val="af8"/><w:ind w:left="1134"/><w:jc w:val="left"/><w:rPr><w:b w:val="0"/><w:sz w:val="28"/><w:szCs w:val="28"/></w:rPr></w:pPr><w:r><w:rPr><w:b w:val="0"/><w:sz w:val="28"/><w:szCs w:val="28"/></w:rPr><w:t xml:space="preserve">для этого нам необходимо посчитать количество комбинаций </w:t></w:r><w:proofErr w:type="spellStart"/><w:r><w:rPr><w:b w:val="0"/><w:sz w:val="28"/><w:szCs w:val="28"/></w:rPr><w:t>подключей</w:t></w:r><w:proofErr w:type="spellEnd"/><w:r><w:rPr><w:b w:val="0"/><w:sz w:val="28"/><w:szCs w:val="28"/></w:rPr><w:t xml:space="preserve"> </w:t></w:r><w:r><w:rPr><w:b w:val="0"/><w:sz w:val="28"/><w:szCs w:val="28"/><w:lang w:val="en-US"/></w:rPr><w:t>h</w:t></w:r><w:r><w:rPr><w:b w:val="0"/><w:sz w:val="28"/><w:szCs w:val="28"/><w:vertAlign w:val="subscript"/></w:rPr><w:t xml:space="preserve">0 </w:t></w:r><w:r><w:rPr><w:b w:val="0"/><w:sz w:val="28"/><w:szCs w:val="28"/></w:rPr><w:t xml:space="preserve">и </w:t></w:r><w:r><w:rPr><w:b w:val="0"/><w:sz w:val="28"/><w:szCs w:val="28"/><w:lang w:val="en-US"/></w:rPr><w:t>h</w:t></w:r><w:r><w:rPr><w:b w:val="0"/><w:sz w:val="28"/><w:szCs w:val="28"/><w:vertAlign w:val="subscript"/></w:rPr><w:t>1</w:t></w:r><w:r><w:rPr><w:b w:val="0"/><w:sz w:val="28"/><w:szCs w:val="28"/></w:rPr><w:t>.</w:t></w:r></w:p><w:p w14:paraId="1036C801" w14:textId="77777777" w:rsidR="00B54E5F" w:rsidRDefault="00895EFD"><w:pPr><w:pStyle w:val="af8"/><w:ind w:left="1134"/><w:jc w:val="left"/><w:rPr><w:b w:val="0"/><w:sz w:val="28"/><w:szCs w:val="28"/></w:rPr></w:pPr><w:r><w:rPr><w:b w:val="0"/><w:sz w:val="28"/><w:szCs w:val="28"/><w:lang w:val="en-US"/></w:rPr><w:t>|H| = 1</w:t></w:r><w:r><w:rPr><w:b w:val="0"/><w:sz w:val="28"/><w:szCs w:val="28"/></w:rPr><w:t>6</w:t></w:r><w:r><w:rPr><w:b w:val="0"/><w:sz w:val="28"/><w:szCs w:val="28"/><w:lang w:val="en-US"/></w:rPr><w:t>*16 = 2</w:t></w:r><w:r><w:rPr><w:b w:val="0"/><w:sz w:val="28"/><w:szCs w:val="28"/></w:rPr><w:t>56</w:t></w:r></w:p><w:p w14:paraId="20A37D0C" w14:textId="77777777" w:rsidR="00B54E5F" w:rsidRDefault="00895EFD"><w:pPr><w:pStyle w:val="af8"/><w:numPr><w:ilvl w:val="0"/><w:numId w:val="5"/></w:numPr><w:ind w:left="1134"/><w:jc w:val="left"/><w:rPr><w:b w:val="0"/><w:sz w:val="28"/><w:szCs w:val="28"/></w:rPr></w:pPr><w:r><w:rPr><w:b w:val="0"/><w:sz w:val="28"/><w:szCs w:val="28"/></w:rPr><w:t xml:space="preserve">количество хэш-функций, отображающих </w:t></w:r><w:r><w:rPr><w:b w:val="0"/><w:i/><w:sz w:val="28"/><w:szCs w:val="28"/></w:rPr><w:t>М</w:t></w:r><w:r><w:rPr><w:b w:val="0"/><w:sz w:val="28"/><w:szCs w:val="28"/></w:rPr><w:t xml:space="preserve"> в </w:t></w:r><w:proofErr w:type="spellStart"/><w:r><w:rPr><w:b w:val="0"/><w:i/><w:sz w:val="28"/><w:szCs w:val="28"/><w:lang w:val="en-US"/></w:rPr><w:t>Es</w:t></w:r><w:proofErr w:type="spellEnd"/><w:r><w:rPr><w:b w:val="0"/><w:i/><w:sz w:val="28"/><w:szCs w:val="28"/></w:rPr><w:t xml:space="preserve"> - </w:t></w:r><w:r><w:rPr><w:b w:val="0"/><w:iCs/><w:sz w:val="28"/><w:szCs w:val="28"/></w:rPr><w:t>|</w:t></w:r><w:r><w:rPr><w:b w:val="0"/><w:iCs/><w:sz w:val="28"/><w:szCs w:val="28"/><w:lang w:val="en-US"/></w:rPr><w:t>H</w:t></w:r><w:r><w:rPr><w:b w:val="0"/><w:iCs/><w:sz w:val="28"/><w:szCs w:val="28"/></w:rPr><w:t>’</w:t></w:r><w:proofErr w:type="gramStart"/><w:r><w:rPr><w:b w:val="0"/><w:iCs/><w:sz w:val="28"/><w:szCs w:val="28"/></w:rPr><w:t xml:space="preserve">| </w:t></w:r><w:r><w:rPr><w:b w:val="0"/><w:sz w:val="28"/><w:szCs w:val="28"/></w:rPr><w:t>;</w:t></w:r><w:proofErr w:type="gramEnd"/></w:p><w:p w14:paraId="3B00EF0E" w14:textId="77777777" w:rsidR="00B54E5F" w:rsidRPr="00E51198" w:rsidRDefault="00895EFD"><w:pPr><w:pStyle w:val="af8"/><w:ind w:left="1134"/><w:jc w:val="left"/><w:rPr><w:b w:val="0"/><w:sz w:val="28"/><w:szCs w:val="28"/></w:rPr></w:pPr><w:r w:rsidRPr="00E51198"><w:rPr><w:b w:val="0"/><w:sz w:val="28"/><w:szCs w:val="28"/></w:rPr><w:t>|</w:t></w:r><w:r><w:rPr><w:b w:val="0"/><w:sz w:val="28"/><w:szCs w:val="28"/><w:lang w:val="en-US"/></w:rPr><w:t>H</w:t></w:r><w:r w:rsidRPr="00E51198"><w:rPr><w:b w:val="0"/><w:sz w:val="28"/><w:szCs w:val="28"/></w:rPr><w:t>’| = |</w:t></w:r><w:r><w:rPr><w:b w:val="0"/><w:sz w:val="28"/><w:szCs w:val="28"/><w:lang w:val="en-US"/></w:rPr><w:t>H</w:t></w:r><w:r w:rsidRPr="00E51198"><w:rPr><w:b w:val="0"/><w:sz w:val="28"/><w:szCs w:val="28"/></w:rPr><w:t>|/|</w:t></w:r><w:proofErr w:type="spellStart"/><w:r><w:rPr><w:b w:val="0"/><w:sz w:val="28"/><w:szCs w:val="28"/><w:lang w:val="en-US"/></w:rPr><w:t>E</w:t></w:r><w:r><w:rPr><w:b w:val="0"/><w:sz w:val="28"/><w:szCs w:val="28"/><w:vertAlign w:val="subscript"/><w:lang w:val="en-US"/></w:rPr><w:t>s</w:t></w:r><w:proofErr w:type="spellEnd"/><w:r w:rsidRPr="00E51198"><w:rPr><w:b w:val="0"/><w:sz w:val="28"/><w:szCs w:val="28"/></w:rPr><w:t>| = |</w:t></w:r><w:r><w:rPr><w:b w:val="0"/><w:sz w:val="28"/><w:szCs w:val="28"/><w:lang w:val="en-US"/></w:rPr><w:t>H</w:t></w:r><w:r w:rsidRPr="00E51198"><w:rPr><w:b w:val="0"/><w:sz w:val="28"/><w:szCs w:val="28"/></w:rPr><w:t>|/|2</w:t></w:r><w:r><w:rPr><w:b w:val="0"/><w:sz w:val="28"/><w:szCs w:val="28"/><w:vertAlign w:val="superscript"/><w:lang w:val="en-US"/></w:rPr><w:t>b</w:t></w:r><w:r w:rsidRPr="00E51198"><w:rPr><w:b w:val="0"/><w:sz w:val="28"/><w:szCs w:val="28"/></w:rPr><w:t xml:space="preserve">| </w:t></w:r></w:p><w:p w14:paraId="2DDFC0AE" w14:textId="77777777" w:rsidR="00B54E5F" w:rsidRPr="00E51198" w:rsidRDefault="00895EFD"><w:pPr><w:pStyle w:val="af8"/><w:ind w:left="1134"/><w:jc w:val="left"/><w:rPr><w:b w:val="0"/><w:sz w:val="28"/><w:szCs w:val="28"/></w:rPr></w:pPr><w:r><w:rPr><w:b w:val="0"/><w:sz w:val="28"/><w:szCs w:val="28"/></w:rPr><w:t>При</w:t></w:r><w:r w:rsidRPr="00E51198"><w:rPr><w:b w:val="0"/><w:sz w:val="28"/><w:szCs w:val="28"/></w:rPr><w:t xml:space="preserve"> </w:t></w:r><w:r><w:rPr><w:b w:val="0"/><w:sz w:val="28"/><w:szCs w:val="28"/><w:lang w:val="en-US"/></w:rPr><w:t>b</w:t></w:r><w:r w:rsidRPr="00E51198"><w:rPr><w:b w:val="0"/><w:sz w:val="28"/><w:szCs w:val="28"/></w:rPr><w:t xml:space="preserve"> = 4: |</w:t></w:r><w:r><w:rPr><w:b w:val="0"/><w:sz w:val="28"/><w:szCs w:val="28"/><w:lang w:val="en-US"/></w:rPr><w:t>H</w:t></w:r><w:r w:rsidRPr="00E51198"><w:rPr><w:b w:val="0"/><w:sz w:val="28"/><w:szCs w:val="28"/></w:rPr><w:t>’| = |256|/|2</w:t></w:r><w:r w:rsidRPr="00E51198"><w:rPr><w:b w:val="0"/><w:sz w:val="28"/><w:szCs w:val="28"/><w:vertAlign w:val="superscript"/></w:rPr><w:t>4</w:t></w:r><w:r w:rsidRPr="00E51198"><w:rPr><w:b w:val="0"/><w:sz w:val="28"/><w:szCs w:val="28"/></w:rPr><w:t xml:space="preserve">| = 16 </w:t></w:r></w:p><w:p w14:paraId="7BEFAFD2" w14:textId="77777777" w:rsidR="00B54E5F" w:rsidRDefault="00895EFD"><w:pPr><w:pStyle w:val="af8"/><w:ind w:left="1134"/><w:jc w:val="left"/><w:rPr><w:b w:val="0"/><w:sz w:val="28"/><w:szCs w:val="28"/></w:rPr></w:pPr><w:r><w:rPr><w:b w:val="0"/><w:sz w:val="28"/><w:szCs w:val="28"/></w:rPr><w:t>При</w:t></w:r><w:r><w:rPr><w:b w:val="0"/><w:sz w:val="28"/><w:szCs w:val="28"/><w:lang w:val="en-US"/></w:rPr><w:t xml:space="preserve"> b = 3: |H’| = |2</w:t></w:r><w:r><w:rPr><w:b w:val="0"/><w:sz w:val="28"/><w:szCs w:val="28"/></w:rPr><w:t>56</w:t></w:r><w:r><w:rPr><w:b w:val="0"/><w:sz w:val="28"/><w:szCs w:val="28"/><w:lang w:val="en-US"/></w:rPr><w:t>|/|2</w:t></w:r><w:r><w:rPr><w:b w:val="0"/><w:sz w:val="28"/><w:szCs w:val="28"/><w:vertAlign w:val="superscript"/><w:lang w:val="en-US"/></w:rPr><w:t>3</w:t></w:r><w:r><w:rPr><w:b w:val="0"/><w:sz w:val="28"/><w:szCs w:val="28"/><w:lang w:val="en-US"/></w:rPr><w:t>| = 3</w:t></w:r><w:r><w:rPr><w:b w:val="0"/><w:sz w:val="28"/><w:szCs w:val="28"/></w:rPr><w:t>2</w:t></w:r></w:p><w:p w14:paraId="3538F89C" w14:textId="77777777" w:rsidR="00B54E5F" w:rsidRDefault="00B54E5F"><w:pPr><w:pStyle w:val="af8"/><w:ind w:left="1134"/><w:jc w:val="left"/><w:rPr><w:b w:val="0"/><w:sz w:val="28"/><w:szCs w:val="28"/><w:lang w:val="en-US"/></w:rPr></w:pPr></w:p><w:p w14:paraId="65A6531C" w14:textId="77777777" w:rsidR="00B54E5F" w:rsidRDefault="00895EFD"><w:pPr><w:pStyle w:val="af8"/><w:numPr><w:ilvl w:val="0"/><w:numId w:val="5"/></w:numPr><w:ind w:left="1134"/><w:jc w:val="left"/><w:rPr><w:b w:val="0"/><w:sz w:val="28"/><w:szCs w:val="28"/></w:rPr></w:pPr><w:r><w:rPr><w:b w:val="0"/><w:sz w:val="28"/><w:szCs w:val="28"/></w:rPr><w:t xml:space="preserve">количество хэш-функций, отображающих </w:t></w:r><w:r><w:rPr><w:b w:val="0"/><w:i/><w:sz w:val="28"/><w:szCs w:val="28"/></w:rPr><w:t>М</w:t></w:r><w:r><w:rPr><w:b w:val="0"/><w:sz w:val="28"/><w:szCs w:val="28"/></w:rPr><w:t xml:space="preserve"> в </w:t></w:r><w:proofErr w:type="spellStart"/><w:r><w:rPr><w:b w:val="0"/><w:i/><w:sz w:val="28"/><w:szCs w:val="28"/><w:lang w:val="en-US"/></w:rPr><w:t>Es</w:t></w:r><w:proofErr w:type="spellEnd"/><w:r><w:rPr><w:b w:val="0"/><w:i/><w:sz w:val="28"/><w:szCs w:val="28"/></w:rPr><w:t xml:space="preserve"> </w:t></w:r><w:r><w:rPr><w:b w:val="0"/><w:sz w:val="28"/><w:szCs w:val="28"/></w:rPr><w:t xml:space="preserve">и </w:t></w:r><w:r><w:rPr><w:b w:val="0"/><w:i/><w:sz w:val="28"/><w:szCs w:val="28"/></w:rPr><w:t>М’</w:t></w:r><w:r><w:rPr><w:b w:val="0"/><w:sz w:val="28"/><w:szCs w:val="28"/></w:rPr><w:t xml:space="preserve"> в </w:t></w:r><w:r><w:rPr><w:b w:val="0"/><w:i/><w:sz w:val="28"/><w:szCs w:val="28"/><w:lang w:val="en-US"/></w:rPr><w:t>E</w:t></w:r><w:r><w:rPr><w:b w:val="0"/><w:i/><w:sz w:val="28"/><w:szCs w:val="28"/></w:rPr><w:t>’</w:t></w:r><w:r><w:rPr><w:b w:val="0"/><w:i/><w:sz w:val="28"/><w:szCs w:val="28"/><w:lang w:val="en-US"/></w:rPr><w:t>s</w:t></w:r><w:r><w:rPr><w:b w:val="0"/><w:i/><w:sz w:val="28"/><w:szCs w:val="28"/></w:rPr><w:t xml:space="preserve"> </w:t></w:r><w:r><w:rPr><w:b w:val="0"/><w:i/><w:sz w:val="28"/><w:szCs w:val="28"/><w:lang w:val="en-US"/></w:rPr><w:t>M</w:t></w:r><w:r><w:rPr><w:b w:val="0"/><w:i/><w:sz w:val="28"/><w:szCs w:val="28"/></w:rPr><w:t xml:space="preserve"> ≠ </w:t></w:r><w:r><w:rPr><w:b w:val="0"/><w:i/><w:sz w:val="28"/><w:szCs w:val="28"/><w:lang w:val="en-US"/></w:rPr><w:t>M</w:t></w:r><w:proofErr w:type="gramStart"/><w:r><w:rPr><w:b w:val="0"/><w:i/><w:sz w:val="28"/><w:szCs w:val="28"/></w:rPr><w:t>’  -</w:t></w:r><w:proofErr w:type="gramEnd"/><w:r><w:rPr><w:b w:val="0"/><w:i/><w:sz w:val="28"/><w:szCs w:val="28"/></w:rPr><w:t xml:space="preserve"> </w:t></w:r><w:r><w:rPr><w:b w:val="0"/><w:iCs/><w:sz w:val="28"/><w:szCs w:val="28"/></w:rPr><w:t>|</w:t></w:r><w:r><w:rPr><w:b w:val="0"/><w:iCs/><w:sz w:val="28"/><w:szCs w:val="28"/><w:lang w:val="en-US"/></w:rPr><w:t>H</w:t></w:r><w:r><w:rPr><w:b w:val="0"/><w:iCs/><w:sz w:val="28"/><w:szCs w:val="28"/></w:rPr><w:t>’’|</w:t></w:r><w:r><w:rPr><w:b w:val="0"/><w:i/><w:sz w:val="28"/><w:szCs w:val="28"/></w:rPr><w:t>.</w:t></w:r></w:p><w:p w14:paraId="38CF3C3A" w14:textId="77777777" w:rsidR="00B54E5F" w:rsidRPr="00E51198" w:rsidRDefault="00895EFD"><w:pPr><w:pStyle w:val="af8"/><w:ind w:left="1134"/><w:jc w:val="left"/><w:rPr><w:b w:val="0"/><w:iCs/><w:sz w:val="28"/><w:szCs w:val="28"/></w:rPr></w:pPr><w:r w:rsidRPr="00E51198"><w:rPr><w:b w:val="0"/><w:iCs/><w:sz w:val="28"/><w:szCs w:val="28"/></w:rPr><w:t>|</w:t></w:r><w:r><w:rPr><w:b w:val="0"/><w:iCs/><w:sz w:val="28"/><w:szCs w:val="28"/><w:lang w:val="en-US"/></w:rPr><w:t>H</w:t></w:r><w:r w:rsidRPr="00E51198"><w:rPr><w:b w:val="0"/><w:iCs/><w:sz w:val="28"/><w:szCs w:val="28"/></w:rPr><w:t>’’| = |</w:t></w:r><w:r><w:rPr><w:b w:val="0"/><w:iCs/><w:sz w:val="28"/><w:szCs w:val="28"/><w:lang w:val="en-US"/></w:rPr><w:t>H</w:t></w:r><w:r w:rsidRPr="00E51198"><w:rPr><w:b w:val="0"/><w:iCs/><w:sz w:val="28"/><w:szCs w:val="28"/></w:rPr><w:t>|/|</w:t></w:r><w:proofErr w:type="spellStart"/><w:r><w:rPr><w:b w:val="0"/><w:iCs/><w:sz w:val="28"/><w:szCs w:val="28"/><w:lang w:val="en-US"/></w:rPr><w:t>E</w:t></w:r><w:r><w:rPr><w:b w:val="0"/><w:iCs/><w:sz w:val="28"/><w:szCs w:val="28"/><w:vertAlign w:val="subscript"/><w:lang w:val="en-US"/></w:rPr><w:t>s</w:t></w:r><w:proofErr w:type="spellEnd"/><w:r w:rsidRPr="00E51198"><w:rPr><w:b w:val="0"/><w:iCs/><w:sz w:val="28"/><w:szCs w:val="28"/></w:rPr><w:t>|</w:t></w:r><w:r w:rsidRPr="00E51198"><w:rPr><w:b w:val="0"/><w:iCs/><w:sz w:val="28"/><w:szCs w:val="28"/><w:vertAlign w:val="superscript"/></w:rPr><w:t xml:space="preserve">2 </w:t></w:r></w:p><w:p w14:paraId="01465BDC" w14:textId="77777777" w:rsidR="00B54E5F" w:rsidRPr="00E51198" w:rsidRDefault="00895EFD"><w:pPr><w:pStyle w:val="af8"/><w:ind w:left="1134"/><w:jc w:val="left"/><w:rPr><w:b w:val="0"/><w:sz w:val="28"/><w:szCs w:val="28"/></w:rPr></w:pPr><w:r><w:rPr><w:b w:val="0"/><w:sz w:val="28"/><w:szCs w:val="28"/></w:rPr><w:t>При</w:t></w:r><w:r w:rsidRPr="00E51198"><w:rPr><w:b w:val="0"/><w:sz w:val="28"/><w:szCs w:val="28"/></w:rPr><w:t xml:space="preserve"> </w:t></w:r><w:r><w:rPr><w:b w:val="0"/><w:sz w:val="28"/><w:szCs w:val="28"/><w:lang w:val="en-US"/></w:rPr><w:t>b</w:t></w:r><w:r w:rsidRPr="00E51198"><w:rPr><w:b w:val="0"/><w:sz w:val="28"/><w:szCs w:val="28"/></w:rPr><w:t xml:space="preserve"> = 4: |</w:t></w:r><w:r><w:rPr><w:b w:val="0"/><w:sz w:val="28"/><w:szCs w:val="28"/><w:lang w:val="en-US"/></w:rPr><w:t>H</w:t></w:r><w:r w:rsidRPr="00E51198"><w:rPr><w:b w:val="0"/><w:sz w:val="28"/><w:szCs w:val="28"/></w:rPr><w:t>’’| = |256|/|16</w:t></w:r><w:r w:rsidRPr="00E51198"><w:rPr><w:b w:val="0"/><w:sz w:val="28"/><w:szCs w:val="28"/><w:vertAlign w:val="superscript"/></w:rPr><w:t>2</w:t></w:r><w:r w:rsidRPr="00E51198"><w:rPr><w:b w:val="0"/><w:sz w:val="28"/><w:szCs w:val="28"/></w:rPr><w:t xml:space="preserve">| = 1 </w:t></w:r></w:p><w:p w14:paraId="033EB1C9" w14:textId="77777777" w:rsidR="00B54E5F" w:rsidRDefault="00895EFD"><w:pPr><w:pStyle w:val="af8"/><w:ind w:left="1134"/><w:jc w:val="left"/><w:rPr><w:b w:val="0"/><w:sz w:val="28"/><w:szCs w:val="28"/></w:rPr></w:pPr><w:r><w:rPr><w:b w:val="0"/><w:sz w:val="28"/><w:szCs w:val="28"/></w:rPr><w:t>При</w:t></w:r><w:r w:rsidRPr="00E51198"><w:rPr><w:b w:val="0"/><w:sz w:val="28"/><w:szCs w:val="28"/></w:rPr><w:t xml:space="preserve"> </w:t></w:r><w:r><w:rPr><w:b w:val="0"/><w:sz w:val="28"/><w:szCs w:val="28"/><w:lang w:val="en-US"/></w:rPr><w:t>b</w:t></w:r><w:r w:rsidRPr="00E51198"><w:rPr><w:b w:val="0"/><w:sz w:val="28"/><w:szCs w:val="28"/></w:rPr><w:t xml:space="preserve"> = 3: |</w:t></w:r><w:r><w:rPr><w:b w:val="0"/><w:sz w:val="28"/><w:szCs w:val="28"/><w:lang w:val="en-US"/></w:rPr><w:t>H</w:t></w:r><w:r w:rsidRPr="00E51198"><w:rPr><w:b w:val="0"/><w:sz w:val="28"/><w:szCs w:val="28"/></w:rPr><w:t>’’| = |256|/|8</w:t></w:r><w:r w:rsidRPr="00E51198"><w:rPr><w:b w:val="0"/><w:sz w:val="28"/><w:szCs w:val="28"/><w:vertAlign w:val="superscript"/></w:rPr><w:t>2</w:t></w:r><w:r w:rsidRPr="00E51198"><w:rPr><w:b w:val="0"/><w:sz w:val="28"/><w:szCs w:val="28"/></w:rPr><w:t xml:space="preserve">| = </w:t></w:r><w:r><w:rPr><w:b w:val="0"/><w:sz w:val="28"/><w:szCs w:val="28"/></w:rPr><w:t>4</w:t></w:r></w:p><w:p w14:paraId="17371B9A" w14:textId="77777777" w:rsidR="00B54E5F" w:rsidRPr="00E51198" w:rsidRDefault="00B54E5F"><w:pPr><w:pStyle w:val="af8"/><w:ind w:left="1134"/><w:jc w:val="left"/><w:rPr><w:b w:val="0"/><w:iCs/><w:sz w:val="28"/><w:szCs w:val="28"/></w:rPr></w:pPr></w:p><w:p w14:paraId="382AAF09" w14:textId="77777777" w:rsidR="00B54E5F" w:rsidRPr="00E51198" w:rsidRDefault="00895EFD"><w:pPr><w:rPr><w:sz w:val="28"/><w:szCs w:val="28"/></w:rPr></w:pPr><w:r w:rsidRPr="00E51198"><w:rPr><w:sz w:val="28"/><w:szCs w:val="28"/></w:rPr><w:br w:type="page"/></w:r></w:p><w:p w14:paraId="5889AD6B" w14:textId="77777777" w:rsidR="00B54E5F" w:rsidRPr="00E51198" w:rsidRDefault="00B54E5F"><w:pPr><w:pStyle w:val="af8"/><w:ind w:left="0"/><w:jc w:val="left"/><w:rPr><w:b w:val="0"/><w:sz w:val="28"/><w:szCs w:val="28"/></w:rPr></w:pPr></w:p><w:p w14:paraId="34CECC6C" w14:textId="77777777" w:rsidR="00B54E5F" w:rsidRDefault="00895EFD"><w:pPr><w:pStyle w:val="af8"/><w:ind w:left="0" w:firstLine="540"/><w:rPr><w:sz w:val="28"/><w:szCs w:val="28"/></w:rPr></w:pPr><w:r><w:rPr><w:sz w:val="28"/><w:szCs w:val="28"/></w:rPr><w:t>2 часть</w:t></w:r></w:p><w:p w14:paraId="7C8509F2" w14:textId="77777777" w:rsidR="00B54E5F" w:rsidRDefault="00895EFD"><w:pPr><w:pStyle w:val="af8"/><w:rPr><w:sz w:val="28"/><w:szCs w:val="28"/></w:rPr></w:pPr><w:r><w:rPr><w:sz w:val="28"/><w:szCs w:val="28"/></w:rPr><w:t xml:space="preserve">Исследование безусловно стойкой системы аутентификации на </w:t></w:r></w:p><w:p w14:paraId="16DB8A65" w14:textId="77777777" w:rsidR="00B54E5F" w:rsidRDefault="00895EFD"><w:pPr><w:pStyle w:val="af8"/><w:rPr><w:sz w:val="28"/><w:szCs w:val="28"/></w:rPr></w:pPr><w:r><w:rPr><w:sz w:val="28"/><w:szCs w:val="28"/></w:rPr><w:t>основе строго универсальных хэш-функций</w:t></w:r></w:p><w:p w14:paraId="7F58F35E" w14:textId="77777777" w:rsidR="00B54E5F" w:rsidRDefault="00B54E5F"><w:pPr><w:pStyle w:val="af8"/><w:rPr><w:sz w:val="28"/><w:szCs w:val="28"/></w:rPr></w:pPr></w:p><w:p w14:paraId="127D6393" w14:textId="77777777" w:rsidR="00B54E5F" w:rsidRDefault="00895EFD"><w:pPr><w:pStyle w:val="af9"/><w:numPr><w:ilvl w:val="0"/><w:numId w:val="6"/></w:numPr><w:rPr><w:rFonts w:ascii="Times New Roman" w:hAnsi="Times New Roman" w:cs="Times New Roman"/><w:sz w:val="28"/><w:szCs w:val="28"/></w:rPr></w:pPr><w:r><w:rPr><w:rFonts w:ascii="Times New Roman" w:hAnsi="Times New Roman" w:cs="Times New Roman"/><w:sz w:val="28"/><w:szCs w:val="28"/></w:rPr><w:t xml:space="preserve">Задаём произвольное сообщение и ключ, вычисляем </w:t></w:r><w:proofErr w:type="spellStart"/><w:r><w:rPr><w:rFonts w:ascii="Times New Roman" w:hAnsi="Times New Roman" w:cs="Times New Roman"/><w:sz w:val="28"/><w:szCs w:val="28"/></w:rPr><w:t>аутентификатор</w:t></w:r><w:proofErr w:type="spellEnd"/><w:r><w:rPr><w:rFonts w:ascii="Times New Roman" w:hAnsi="Times New Roman" w:cs="Times New Roman"/><w:sz w:val="28"/><w:szCs w:val="28"/></w:rPr><w:t xml:space="preserve"> и находим все возможные ключи.</w:t></w:r></w:p><w:p w14:paraId="6F61ACC8" w14:textId="77777777" w:rsidR="00B54E5F" w:rsidRDefault="00895EFD"><w:pPr><w:pStyle w:val="af9"/><w:rPr><w:rFonts w:ascii="Times New Roman" w:hAnsi="Times New Roman" w:cs="Times New Roman"/><w:sz w:val="28"/><w:szCs w:val="28"/></w:rPr></w:pPr><w:r><w:rPr><w:noProof/><w:lang w:eastAsia="ru-RU"/></w:rPr><mc:AlternateContent><mc:Choice Requires="wpg"><w:drawing><wp:inline distT="0" distB="0" distL="0" distR="0" wp14:anchorId="55E40995" wp14:editId="285072AC"><wp:extent cx="1914525" cy="5612995"/><wp:effectExtent l="0" t="0" r="0" b="0"/><wp:docPr id="6" name="Рисунок 6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9" name=""/><pic:cNvPicPr><a:picLocks noChangeAspect="1"/></pic:cNvPicPr></pic:nvPicPr><pic:blipFill><a:blip r:embed="rId18"/><a:stretch/></pic:blipFill><pic:spPr bwMode="auto"><a:xfrm><a:off x="0" y="0"/><a:ext cx="1914525" cy="5612994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5" o:spid="_x0000_s5" type="#_x0000_t75" style="mso-wrap-distance-left:0.0pt;mso-wrap-distance-top:0.0pt;mso-wrap-distance-right:0.0pt;mso-wrap-distance-bottom:0.0pt;width:150.8pt;height:442.0pt;" stroked="false"><v:path textboxrect="0,0,0,0"/><v:imagedata r:id="rId19" o:title=""/></v:shape></w:pict></mc:Fallback></mc:AlternateContent></w:r></w:p><w:p w14:paraId="112E5F35" w14:textId="77777777" w:rsidR="00B54E5F" w:rsidRDefault="00895EFD"><w:pPr><w:pStyle w:val="af9"/><w:numPr><w:ilvl w:val="0"/><w:numId w:val="6"/></w:numPr><w:rPr><w:rFonts w:ascii="Times New Roman" w:hAnsi="Times New Roman" w:cs="Times New Roman"/><w:sz w:val="28"/><w:szCs w:val="28"/></w:rPr></w:pPr><w:r><w:rPr><w:rFonts w:ascii="Times New Roman" w:hAnsi="Times New Roman" w:cs="Times New Roman"/><w:sz w:val="28"/><w:szCs w:val="28"/></w:rPr><w:t xml:space="preserve">Выбираем случайный ключ из полученного множества и для произвольно введённого ложного сообщения вычисляем фальшивый </w:t></w:r><w:proofErr w:type="spellStart"/><w:r><w:rPr><w:rFonts w:ascii="Times New Roman" w:hAnsi="Times New Roman" w:cs="Times New Roman"/><w:sz w:val="28"/><w:szCs w:val="28"/></w:rPr><w:t>аутентификатор</w:t></w:r><w:proofErr w:type="spellEnd"/><w:r><w:rPr><w:rFonts w:ascii="Times New Roman" w:hAnsi="Times New Roman" w:cs="Times New Roman"/><w:sz w:val="28"/><w:szCs w:val="28"/></w:rPr><w:t xml:space="preserve">. </w:t></w:r></w:p><w:p w14:paraId="3B07331F" w14:textId="77777777" w:rsidR="00B54E5F" w:rsidRDefault="00B54E5F"><w:pPr><w:pStyle w:val="af9"/><w:rPr><w:rFonts w:ascii="Times New Roman" w:hAnsi="Times New Roman" w:cs="Times New Roman"/><w:sz w:val="28"/><w:szCs w:val="28"/></w:rPr></w:pPr></w:p><w:p w14:paraId="1E40EEF3" w14:textId="77777777" w:rsidR="00B54E5F" w:rsidRDefault="00895EFD"><w:pPr><w:pStyle w:val="af9"/><w:rPr><w:rFonts w:ascii="Times New Roman" w:hAnsi="Times New Roman" w:cs="Times New Roman"/><w:sz w:val="28"/><w:szCs w:val="28"/></w:rPr></w:pPr><w:r><w:rPr><w:noProof/><w:lang w:eastAsia="ru-RU"/></w:rPr><w:lastRenderedPageBreak/><mc:AlternateContent><mc:Choice Requires="wpg"><w:drawing><wp:inline distT="0" distB="0" distL="0" distR="0" wp14:anchorId="314BE649" wp14:editId="47CE4208"><wp:extent cx="2540340" cy="2553533"/><wp:effectExtent l="0" t="0" r="0" b="0"/><wp:docPr id="7" name="Рисунок 7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0" name=""/><pic:cNvPicPr><a:picLocks noChangeAspect="1"/></pic:cNvPicPr></pic:nvPicPr><pic:blipFill><a:blip r:embed="rId20"/><a:stretch/></pic:blipFill><pic:spPr bwMode="auto"><a:xfrm><a:off x="0" y="0"/><a:ext cx="2540340" cy="2553532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6" o:spid="_x0000_s6" type="#_x0000_t75" style="mso-wrap-distance-left:0.0pt;mso-wrap-distance-top:0.0pt;mso-wrap-distance-right:0.0pt;mso-wrap-distance-bottom:0.0pt;width:200.0pt;height:201.1pt;" stroked="false"><v:path textboxrect="0,0,0,0"/><v:imagedata r:id="rId21" o:title=""/></v:shape></w:pict></mc:Fallback></mc:AlternateContent></w:r></w:p><w:p w14:paraId="3C1BAD14" w14:textId="77777777" w:rsidR="00B54E5F" w:rsidRDefault="00B54E5F"><w:pPr><w:pStyle w:val="af9"/><w:rPr><w:rFonts w:ascii="Times New Roman" w:hAnsi="Times New Roman" w:cs="Times New Roman"/><w:sz w:val="28"/><w:szCs w:val="28"/></w:rPr></w:pPr></w:p><w:p w14:paraId="0CCBB914" w14:textId="77777777" w:rsidR="00B54E5F" w:rsidRDefault="00895EFD"><w:pPr><w:pStyle w:val="af9"/><w:numPr><w:ilvl w:val="0"/><w:numId w:val="6"/></w:numPr><w:rPr><w:rFonts w:ascii="Times New Roman" w:hAnsi="Times New Roman" w:cs="Times New Roman"/><w:sz w:val="28"/><w:szCs w:val="28"/></w:rPr></w:pPr><w:r><w:rPr><w:rFonts w:ascii="Times New Roman" w:hAnsi="Times New Roman" w:cs="Times New Roman"/><w:sz w:val="28"/><w:szCs w:val="28"/></w:rPr><w:t>Используя поле «Верификация» проверяем, будет ли подделка обнаружена дл</w:t></w:r><w:r><w:rPr><w:rFonts w:ascii="Times New Roman" w:hAnsi="Times New Roman" w:cs="Times New Roman"/><w:sz w:val="28"/><w:szCs w:val="28"/></w:rPr><w:t xml:space="preserve">я ложного сообщения и фальшивого </w:t></w:r><w:proofErr w:type="spellStart"/><w:r><w:rPr><w:rFonts w:ascii="Times New Roman" w:hAnsi="Times New Roman" w:cs="Times New Roman"/><w:sz w:val="28"/><w:szCs w:val="28"/></w:rPr><w:t>аутентификатора</w:t></w:r><w:proofErr w:type="spellEnd"/><w:r><w:rPr><w:rFonts w:ascii="Times New Roman" w:hAnsi="Times New Roman" w:cs="Times New Roman"/><w:sz w:val="28"/><w:szCs w:val="28"/></w:rPr><w:t xml:space="preserve"> на ключе законного пользователя.</w:t></w:r><w:r><w:rPr><w:b/><w:sz w:val="28"/><w:szCs w:val="28"/></w:rPr><w:t xml:space="preserve"> </w:t></w:r></w:p><w:p w14:paraId="7E87DB73" w14:textId="77777777" w:rsidR="00B54E5F" w:rsidRDefault="00895EFD"><w:pPr><w:pStyle w:val="af9"/><w:rPr><w:b/><w:sz w:val="28"/><w:szCs w:val="28"/></w:rPr></w:pPr><w:r><w:rPr><w:b/><w:sz w:val="28"/><w:szCs w:val="28"/></w:rPr><w:t xml:space="preserve"> </w:t></w:r><w:r><w:rPr><w:noProof/><w:lang w:eastAsia="ru-RU"/></w:rPr><mc:AlternateContent><mc:Choice Requires="wpg"><w:drawing><wp:inline distT="0" distB="0" distL="0" distR="0" wp14:anchorId="4EC7F9A2" wp14:editId="68C095B0"><wp:extent cx="2366795" cy="2391810"/><wp:effectExtent l="0" t="0" r="0" b="0"/><wp:docPr id="8" name="Рисунок 8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1" name=""/><pic:cNvPicPr><a:picLocks noChangeAspect="1"/></pic:cNvPicPr></pic:nvPicPr><pic:blipFill><a:blip r:embed="rId22"/><a:stretch/></pic:blipFill><pic:spPr bwMode="auto"><a:xfrm><a:off x="0" y="0"/><a:ext cx="2366795" cy="2391809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7" o:spid="_x0000_s7" type="#_x0000_t75" style="mso-wrap-distance-left:0.0pt;mso-wrap-distance-top:0.0pt;mso-wrap-distance-right:0.0pt;mso-wrap-distance-bottom:0.0pt;width:186.4pt;height:188.3pt;" stroked="false"><v:path textboxrect="0,0,0,0"/><v:imagedata r:id="rId23" o:title=""/></v:shape></w:pict></mc:Fallback></mc:AlternateContent></w:r></w:p><w:p w14:paraId="3CFACAE8" w14:textId="77777777" w:rsidR="00B54E5F" w:rsidRDefault="00895EFD"><w:pPr><w:pStyle w:val="af9"/><w:rPr><w:rFonts w:ascii="Times New Roman" w:hAnsi="Times New Roman" w:cs="Times New Roman"/><w:bCs/><w:sz w:val="28"/><w:szCs w:val="28"/></w:rPr></w:pPr><w:r><w:rPr><w:rFonts w:ascii="Times New Roman" w:hAnsi="Times New Roman" w:cs="Times New Roman"/><w:bCs/><w:sz w:val="28"/><w:szCs w:val="28"/></w:rPr><w:t>Видим, что верификация не удалась.</w:t></w:r></w:p><w:p w14:paraId="7C46F122" w14:textId="77777777" w:rsidR="00B54E5F" w:rsidRDefault="00895EFD"><w:pPr><w:pStyle w:val="af8"/><w:numPr><w:ilvl w:val="0"/><w:numId w:val="6"/></w:numPr><w:jc w:val="both"/><w:rPr><w:b w:val="0"/><w:sz w:val="28"/><w:szCs w:val="28"/></w:rPr></w:pPr><w:r><w:rPr><w:b w:val="0"/><w:sz w:val="28"/><w:szCs w:val="28"/></w:rPr><w:t>Используя кнопку «Атака на ключ», наблюдаем множество всех ключей, при угадывании которых злоумышленник выполнит необна</w:t></w:r><w:r><w:rPr><w:b w:val="0"/><w:sz w:val="28"/><w:szCs w:val="28"/></w:rPr><w:t>руженную подделку.</w:t></w:r></w:p><w:p w14:paraId="489D90CC" w14:textId="77777777" w:rsidR="00B54E5F" w:rsidRDefault="00B54E5F"><w:pPr><w:pStyle w:val="af8"/><w:ind w:left="720"/><w:jc w:val="both"/><w:rPr><w:b w:val="0"/><w:sz w:val="28"/><w:szCs w:val="28"/></w:rPr></w:pPr></w:p><w:p w14:paraId="5FC8CE3B" w14:textId="77777777" w:rsidR="00B54E5F" w:rsidRDefault="00895EFD"><w:pPr><w:pStyle w:val="af8"/><w:ind w:left="708"/><w:jc w:val="both"/><w:rPr><w:b w:val="0"/><w:sz w:val="28"/><w:szCs w:val="28"/></w:rPr></w:pPr><w:r><w:rPr><w:noProof/></w:rPr><mc:AlternateContent><mc:Choice Requires="wpg"><w:drawing><wp:inline distT="0" distB="0" distL="0" distR="0" wp14:anchorId="3F3B78F9" wp14:editId="679CC1D8"><wp:extent cx="1924050" cy="1800000"/><wp:effectExtent l="0" t="0" r="0" b="0"/><wp:docPr id="9" name="Рисунок 9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2" name=""/><pic:cNvPicPr><a:picLocks noChangeAspect="1"/></pic:cNvPicPr></pic:nvPicPr><pic:blipFill><a:blip r:embed="rId24"/><a:stretch/></pic:blipFill><pic:spPr bwMode="auto"><a:xfrm><a:off x="0" y="0"/><a:ext cx="1924049" cy="1800000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8" o:spid="_x0000_s8" type="#_x0000_t75" style="mso-wrap-distance-left:0.0pt;mso-wrap-distance-top:0.0pt;mso-wrap-distance-right:0.0pt;mso-wrap-distance-bottom:0.0pt;width:151.5pt;height:141.7pt;" stroked="false"><v:path textboxrect="0,0,0,0"/><v:imagedata r:id="rId25" o:title=""/></v:shape></w:pict></mc:Fallback></mc:AlternateContent></w:r></w:p><w:p w14:paraId="359C8B65" w14:textId="77777777" w:rsidR="00B54E5F" w:rsidRDefault="00B54E5F"><w:pPr><w:pStyle w:val="af8"/><w:ind w:left="0"/><w:jc w:val="both"/><w:rPr><w:b w:val="0"/><w:sz w:val="28"/><w:szCs w:val="28"/></w:rPr></w:pPr></w:p><w:p w14:paraId="519C72FD" w14:textId="77777777" w:rsidR="00B54E5F" w:rsidRDefault="00895EFD"><w:pPr><w:rPr><w:rFonts w:ascii="Times New Roman" w:hAnsi="Times New Roman" w:cs="Times New Roman"/><w:bCs/><w:sz w:val="28"/><w:szCs w:val="28"/></w:rPr></w:pPr><w:r><w:rPr><w:rFonts w:ascii="Times New Roman" w:hAnsi="Times New Roman" w:cs="Times New Roman"/><w:bCs/><w:sz w:val="28"/><w:szCs w:val="28"/></w:rPr><w:tab/><w:t xml:space="preserve">Убедимся, что расчёт вероятности выполнен верно </w:t></w:r></w:p><w:p w14:paraId="79F430D1" w14:textId="77777777" w:rsidR="00B54E5F" w:rsidRDefault="00895EFD"><w:pPr><w:ind w:firstLine="708"/><w:rPr><w:rFonts w:ascii="Times New Roman" w:hAnsi="Times New Roman" w:cs="Times New Roman"/><w:bCs/><w:sz w:val="28"/><w:szCs w:val="28"/></w:rPr></w:pPr><w:r><w:rPr><w:rFonts w:ascii="Times New Roman" w:hAnsi="Times New Roman" w:cs="Times New Roman"/><w:bCs/><w:sz w:val="28"/><w:szCs w:val="28"/><w:lang w:val="en-US"/></w:rPr><w:lastRenderedPageBreak/><w:t>P</w:t></w:r><w:r><w:rPr><w:rFonts w:ascii="Times New Roman" w:hAnsi="Times New Roman" w:cs="Times New Roman"/><w:bCs/><w:sz w:val="28"/><w:szCs w:val="28"/></w:rPr><w:t xml:space="preserve"> = |</w:t></w:r><w:r><w:rPr><w:rFonts w:ascii="Times New Roman" w:hAnsi="Times New Roman" w:cs="Times New Roman"/><w:bCs/><w:sz w:val="28"/><w:szCs w:val="28"/><w:lang w:val="en-US"/></w:rPr><w:t>H</w:t></w:r><w:r><w:rPr><w:rFonts w:ascii="Times New Roman" w:hAnsi="Times New Roman" w:cs="Times New Roman"/><w:bCs/><w:sz w:val="28"/><w:szCs w:val="28"/></w:rPr><w:t>’’|/|</w:t></w:r><w:r><w:rPr><w:rFonts w:ascii="Times New Roman" w:hAnsi="Times New Roman" w:cs="Times New Roman"/><w:bCs/><w:sz w:val="28"/><w:szCs w:val="28"/><w:lang w:val="en-US"/></w:rPr><w:t>H</w:t></w:r><w:r><w:rPr><w:rFonts w:ascii="Times New Roman" w:hAnsi="Times New Roman" w:cs="Times New Roman"/><w:bCs/><w:sz w:val="28"/><w:szCs w:val="28"/></w:rPr><w:t>’| = 1/256 = 0,00390625.</w:t></w:r></w:p><w:p w14:paraId="2801CB1F" w14:textId="77777777" w:rsidR="00B54E5F" w:rsidRDefault="00895EFD"><w:pPr><w:pStyle w:val="af8"/><w:ind w:left="0" w:firstLine="540"/><w:jc w:val="both"/><w:rPr><w:b w:val="0"/><w:sz w:val="28"/><w:szCs w:val="28"/></w:rPr></w:pPr><w:r><w:rPr><w:b w:val="0"/><w:sz w:val="28"/><w:szCs w:val="28"/></w:rPr><w:t xml:space="preserve">Выберем один из найденных ключей и убедимся, что его использование, действительно, приводит к </w:t></w:r><w:proofErr w:type="spellStart"/><w:r><w:rPr><w:b w:val="0"/><w:sz w:val="28"/><w:szCs w:val="28"/></w:rPr><w:t>необнаружению</w:t></w:r><w:proofErr w:type="spellEnd"/><w:r><w:rPr><w:b w:val="0"/><w:sz w:val="28"/><w:szCs w:val="28"/></w:rPr><w:t xml:space="preserve"> навязывания. </w:t></w:r></w:p><w:p w14:paraId="67DA2E37" w14:textId="77777777" w:rsidR="00B54E5F" w:rsidRDefault="00B54E5F"><w:pPr><w:pStyle w:val="af8"/><w:ind w:left="0" w:firstLine="540"/><w:jc w:val="both"/><w:rPr><w:b w:val="0"/><w:sz w:val="28"/><w:szCs w:val="28"/></w:rPr></w:pPr></w:p><w:p w14:paraId="382BD889" w14:textId="77777777" w:rsidR="00B54E5F" w:rsidRDefault="00895EFD"><w:pPr><w:ind w:firstLine="708"/><w:rPr><w:rFonts w:ascii="Times New Roman" w:hAnsi="Times New Roman" w:cs="Times New Roman"/><w:bCs/><w:sz w:val="28"/><w:szCs w:val="28"/></w:rPr></w:pPr><w:r><w:rPr><w:noProof/><w:lang w:eastAsia="ru-RU"/></w:rPr><mc:AlternateContent><mc:Choice Requires="wpg"><w:drawing><wp:inline distT="0" distB="0" distL="0" distR="0" wp14:anchorId="03C57010" wp14:editId="4868BB34"><wp:extent cx="1969103" cy="2102338"/><wp:effectExtent l="0" t="0" r="0" b="0"/><wp:docPr id="10" name="Рисунок 10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3" name=""/><pic:cNvPicPr><a:picLocks noChangeAspect="1"/></pic:cNvPicPr></pic:nvPicPr><pic:blipFill><a:blip r:embed="rId26"/><a:stretch/></pic:blipFill><pic:spPr bwMode="auto"><a:xfrm><a:off x="0" y="0"/><a:ext cx="1969102" cy="2102338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9" o:spid="_x0000_s9" type="#_x0000_t75" style="mso-wrap-distance-left:0.0pt;mso-wrap-distance-top:0.0pt;mso-wrap-distance-right:0.0pt;mso-wrap-distance-bottom:0.0pt;width:155.0pt;height:165.5pt;" stroked="false"><v:path textboxrect="0,0,0,0"/><v:imagedata r:id="rId27" o:title=""/></v:shape></w:pict></mc:Fallback></mc:AlternateContent></w:r></w:p><w:p w14:paraId="051ED079" w14:textId="77777777" w:rsidR="00B54E5F" w:rsidRDefault="00895EFD"><w:pPr><w:pStyle w:val="af9"/><w:numPr><w:ilvl w:val="0"/><w:numId w:val="6"/></w:numPr><w:rPr><w:rFonts w:ascii="Times New Roman" w:hAnsi="Times New Roman" w:cs="Times New Roman"/><w:bCs/><w:sz w:val="28"/><w:szCs w:val="28"/></w:rPr></w:pPr><w:r><w:rPr><w:rFonts w:ascii="Times New Roman" w:hAnsi="Times New Roman" w:cs="Times New Roman"/><w:bCs/><w:sz w:val="28"/><w:szCs w:val="28"/></w:rPr><w:t xml:space="preserve">Повторяем предыдущие </w:t></w:r><w:r><w:rPr><w:rFonts w:ascii="Times New Roman" w:hAnsi="Times New Roman" w:cs="Times New Roman"/><w:bCs/><w:sz w:val="28"/><w:szCs w:val="28"/></w:rPr><w:t xml:space="preserve">пункты для </w:t></w:r><w:r><w:rPr><w:rFonts w:ascii="Times New Roman" w:hAnsi="Times New Roman" w:cs="Times New Roman"/><w:bCs/><w:sz w:val="28"/><w:szCs w:val="28"/><w:lang w:val="en-US"/></w:rPr><w:t>b</w:t></w:r><w:r><w:rPr><w:rFonts w:ascii="Times New Roman" w:hAnsi="Times New Roman" w:cs="Times New Roman"/><w:bCs/><w:sz w:val="28"/><w:szCs w:val="28"/></w:rPr><w:t xml:space="preserve"> = 7.</w:t></w:r></w:p><w:p w14:paraId="0A305720" w14:textId="77777777" w:rsidR="00B54E5F" w:rsidRDefault="00895EFD"><w:pPr><w:ind w:left="360"/><w:rPr><w:rFonts w:ascii="Times New Roman" w:hAnsi="Times New Roman" w:cs="Times New Roman"/><w:bCs/><w:sz w:val="28"/><w:szCs w:val="28"/></w:rPr></w:pPr><w:r><w:rPr><w:noProof/><w:lang w:eastAsia="ru-RU"/></w:rPr><mc:AlternateContent><mc:Choice Requires="wpg"><w:drawing><wp:inline distT="0" distB="0" distL="0" distR="0" wp14:anchorId="74E285DD" wp14:editId="31367688"><wp:extent cx="6115050" cy="4884450"/><wp:effectExtent l="0" t="0" r="0" b="0"/><wp:docPr id="11" name="Рисунок 11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4" name=""/><pic:cNvPicPr><a:picLocks noChangeAspect="1"/></pic:cNvPicPr></pic:nvPicPr><pic:blipFill><a:blip r:embed="rId28"/><a:stretch/></pic:blipFill><pic:spPr bwMode="auto"><a:xfrm><a:off x="0" y="0"/><a:ext cx="6115050" cy="4884450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10" o:spid="_x0000_s10" type="#_x0000_t75" style="mso-wrap-distance-left:0.0pt;mso-wrap-distance-top:0.0pt;mso-wrap-distance-right:0.0pt;mso-wrap-distance-bottom:0.0pt;width:481.5pt;height:384.6pt;" stroked="false"><v:path textboxrect="0,0,0,0"/><v:imagedata r:id="rId29" o:title=""/></v:shape></w:pict></mc:Fallback></mc:AlternateContent></w:r></w:p><w:p w14:paraId="7B8B1DB2" w14:textId="77777777" w:rsidR="00B54E5F" w:rsidRDefault="00895EFD"><w:pPr><w:ind w:left="360"/><w:rPr><w:rFonts w:ascii="Times New Roman" w:hAnsi="Times New Roman" w:cs="Times New Roman"/><w:bCs/><w:sz w:val="28"/><w:szCs w:val="28"/></w:rPr></w:pPr><w:r><w:rPr><w:rFonts w:ascii="Times New Roman" w:hAnsi="Times New Roman" w:cs="Times New Roman"/><w:bCs/><w:sz w:val="28"/><w:szCs w:val="28"/></w:rPr><w:t xml:space="preserve">Расчёт вероятности </w:t></w:r><w:r><w:rPr><w:rFonts w:ascii="Times New Roman" w:hAnsi="Times New Roman" w:cs="Times New Roman"/><w:bCs/><w:sz w:val="28"/><w:szCs w:val="28"/><w:lang w:val="en-US"/></w:rPr><w:t>P</w:t></w:r><w:r><w:rPr><w:rFonts w:ascii="Times New Roman" w:hAnsi="Times New Roman" w:cs="Times New Roman"/><w:bCs/><w:sz w:val="28"/><w:szCs w:val="28"/></w:rPr><w:t xml:space="preserve"> = |</w:t></w:r><w:r><w:rPr><w:rFonts w:ascii="Times New Roman" w:hAnsi="Times New Roman" w:cs="Times New Roman"/><w:bCs/><w:sz w:val="28"/><w:szCs w:val="28"/><w:lang w:val="en-US"/></w:rPr><w:t>H</w:t></w:r><w:r><w:rPr><w:rFonts w:ascii="Times New Roman" w:hAnsi="Times New Roman" w:cs="Times New Roman"/><w:bCs/><w:sz w:val="28"/><w:szCs w:val="28"/></w:rPr><w:t>’’|/|</w:t></w:r><w:r><w:rPr><w:rFonts w:ascii="Times New Roman" w:hAnsi="Times New Roman" w:cs="Times New Roman"/><w:bCs/><w:sz w:val="28"/><w:szCs w:val="28"/><w:lang w:val="en-US"/></w:rPr><w:t>H</w:t></w:r><w:r><w:rPr><w:rFonts w:ascii="Times New Roman" w:hAnsi="Times New Roman" w:cs="Times New Roman"/><w:bCs/><w:sz w:val="28"/><w:szCs w:val="28"/></w:rPr><w:t>’| = 4/512 = 0,0078125</w:t></w:r></w:p><w:p w14:paraId="22FF22E9" w14:textId="77777777" w:rsidR="00B54E5F" w:rsidRDefault="00895EFD"><w:pPr><w:pStyle w:val="af8"/><w:numPr><w:ilvl w:val="0"/><w:numId w:val="6"/></w:numPr><w:jc w:val="both"/><w:rPr><w:b w:val="0"/><w:sz w:val="28"/><w:szCs w:val="28"/></w:rPr></w:pPr><w:r><w:rPr><w:b w:val="0"/><w:sz w:val="28"/><w:szCs w:val="28"/></w:rPr><w:t xml:space="preserve">Выбираем режим Многократная передача. Установим длину </w:t></w:r><w:proofErr w:type="spellStart"/><w:r><w:rPr><w:b w:val="0"/><w:sz w:val="28"/><w:szCs w:val="28"/></w:rPr><w:t>аутентификатора</w:t></w:r><w:proofErr w:type="spellEnd"/><w:r><w:rPr><w:b w:val="0"/><w:sz w:val="28"/><w:szCs w:val="28"/></w:rPr><w:t xml:space="preserve"> </w:t></w:r><m:oMath><m:r><m:rPr><m:sty m:val="bi"/></m:rPr><w:rPr><w:rFonts w:ascii="Cambria Math" w:eastAsia="Cambria Math" w:hAnsi="Cambria Math"/><w:sz w:val="24"/></w:rPr><m:t>b</m:t></m:r><m:r><m:rPr><m:sty m:val="b"/></m:rPr><w:rPr><w:rFonts w:ascii="Cambria Math" w:eastAsia="Cambria Math" w:hAnsi="Cambria Math"/><w:sz w:val="24"/></w:rPr><m:t>=6</m:t></m:r></m:oMath><w:r><w:rPr><w:b w:val="0"/><w:sz w:val="28"/><w:szCs w:val="28"/></w:rPr><w:t xml:space="preserve"> и при случайном генерировании сообщений для </w:t></w:r><w:r><w:rPr><w:b w:val="0"/><w:sz w:val="28"/><w:szCs w:val="28"/></w:rPr><w:lastRenderedPageBreak/><w:t>произвольно выбранного ключа, находим</w:t></w:r><w:r><w:rPr><w:b w:val="0"/><w:sz w:val="28"/><w:szCs w:val="28"/></w:rPr><w:t xml:space="preserve"> минимальное число </w:t></w:r><w:proofErr w:type="gramStart"/><w:r><w:rPr><w:b w:val="0"/><w:sz w:val="28"/><w:szCs w:val="28"/></w:rPr><w:t>передач ,</w:t></w:r><w:proofErr w:type="gramEnd"/><w:r><w:rPr><w:b w:val="0"/><w:sz w:val="28"/><w:szCs w:val="28"/></w:rPr><w:t xml:space="preserve"> при котором злоумышленник выполнит подделку любого выбранного сообщения с вероятностью 1. Проверим, что, действительно, любой из множества ключей </w:t></w:r><w:r><w:rPr><w:b w:val="0"/><w:position w:val="-12"/><w:sz w:val="28"/><w:szCs w:val="28"/></w:rPr><w:pict w14:anchorId="116E1401"><v:shape id="_x0000_s1025" type="#_x0000_t75" style="position:absolute;left:0;text-align:left;margin-left:0;margin-top:0;width:50pt;height:50pt;z-index:251659264;visibility:hidden;mso-position-horizontal-relative:text;mso-position-vertical-relative:text" type="#_x0000_t75" filled="t" stroked="t"><v:stroke joinstyle="round"/><v:path o:extrusionok="t" gradientshapeok="f" o:connecttype="segments"/><o:lock v:ext="edit" aspectratio="f" selection="t"/></v:shape></w:pict></w:r><w:r><w:rPr><w:b w:val="0"/><w:position w:val="-12"/><w:sz w:val="28"/><w:szCs w:val="28"/></w:rPr><w:object w:dxaOrig="2100" w:dyaOrig="360" w14:anchorId="4702209C"><v:shape id="_x0000_i1028" type="#_x0000_t75" style="width:105pt;height:18pt;mso-wrap-distance-left:0;mso-wrap-distance-top:0;mso-wrap-distance-right:0;mso-wrap-distance-bottom:0" o:ole=""><v:imagedata r:id="rId30" o:title=""/><v:path textboxrect="0,0,0,0"/></v:shape><o:OLEObject Type="Embed" ProgID="Equation.3" ShapeID="_x0000_i1028" DrawAspect="Content" ObjectID="_1682853572" r:id="rId31"/></w:object></w:r><w:r><w:rPr><w:b w:val="0"/><w:sz w:val="28"/><w:szCs w:val="28"/></w:rPr><w:t xml:space="preserve"> дает правильную верификацию.</w:t></w:r></w:p><w:p w14:paraId="30EB1831" w14:textId="77777777" w:rsidR="00B54E5F" w:rsidRDefault="00B54E5F"><w:pPr><w:rPr><w:rFonts w:ascii="Times New Roman" w:hAnsi="Times New Roman" w:cs="Times New Roman"/><w:bCs/><w:sz w:val="28"/><w:szCs w:val="28"/></w:rPr></w:pPr></w:p><w:p w14:paraId="460BD795" w14:textId="77777777" w:rsidR="00B54E5F" w:rsidRDefault="00895EFD"><w:pPr><w:rPr><w:bCs/><w:sz w:val="28"/><w:szCs w:val="28"/></w:rPr></w:pPr><w:r><w:rPr><w:noProof/><w:lang w:eastAsia="ru-RU"/></w:rPr><mc:AlternateContent><mc:Choice Requires="wpg"><w:drawing><wp:inline distT="0" distB="0" distL="0" distR="0" wp14:anchorId="37A9EDFE" wp14:editId="0D1C03A4"><wp:extent cx="5820079" cy="3308217"/><wp:effectExtent l="0" t="0" r="0" b="0"/><wp:docPr id="13" name="Рисунок 13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6" name=""/><pic:cNvPicPr><a:picLocks noChangeAspect="1"/></pic:cNvPicPr></pic:nvPicPr><pic:blipFill><a:blip r:embed="rId32"/><a:stretch/></pic:blipFill><pic:spPr bwMode="auto"><a:xfrm><a:off x="0" y="0"/><a:ext cx="5820078" cy="3308216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12" o:spid="_x0000_s12" type="#_x0000_t75" style="mso-wrap-distance-left:0.0pt;mso-wrap-distance-top:0.0pt;mso-wrap-distance-right:0.0pt;mso-wrap-distance-bottom:0.0pt;width:458.3pt;height:260.5pt;" stroked="false"><v:path textboxrect="0,0,0,0"/><v:imagedata r:id="rId33" o:title=""/></v:shape></w:pict></mc:Fallback></mc:AlternateContent></w:r></w:p><w:p w14:paraId="4F5A496B" w14:textId="77777777" w:rsidR="00B54E5F" w:rsidRDefault="00895EFD"><w:pPr><w:rPr><w:sz w:val="28"/><w:szCs w:val="28"/></w:rPr></w:pPr><w:r><w:rPr><w:noProof/><w:lang w:eastAsia="ru-RU"/></w:rPr><mc:AlternateContent><mc:Choice Requires="wpg"><w:drawing><wp:inline distT="0" distB="0" distL="0" distR="0" wp14:anchorId="06C4604E" wp14:editId="36AF4CE1"><wp:extent cx="5835990" cy="3304103"/><wp:effectExtent l="0" t="0" r="0" b="0"/><wp:docPr id="14" name="Рисунок 14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7" name=""/><pic:cNvPicPr><a:picLocks noChangeAspect="1"/></pic:cNvPicPr></pic:nvPicPr><pic:blipFill><a:blip r:embed="rId34"/><a:stretch/></pic:blipFill><pic:spPr bwMode="auto"><a:xfrm><a:off x="0" y="0"/><a:ext cx="5835989" cy="3304103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13" o:spid="_x0000_s13" type="#_x0000_t75" style="mso-wrap-distance-left:0.0pt;mso-wrap-distance-top:0.0pt;mso-wrap-distance-right:0.0pt;mso-wrap-distance-bottom:0.0pt;width:459.5pt;height:260.2pt;" stroked="false"><v:path textboxrect="0,0,0,0"/><v:imagedata r:id="rId35" o:title=""/></v:shape></w:pict></mc:Fallback></mc:AlternateContent></w:r></w:p><w:p w14:paraId="55BF62FD" w14:textId="77777777" w:rsidR="00B54E5F" w:rsidRDefault="00895EFD"><w:pPr><w:rPr><w:sz w:val="28"/><w:szCs w:val="28"/></w:rPr></w:pPr><w:r><w:rPr><w:noProof/><w:lang w:eastAsia="ru-RU"/></w:rPr><w:lastRenderedPageBreak/><mc:AlternateContent><mc:Choice Requires="wpg"><w:drawing><wp:inline distT="0" distB="0" distL="0" distR="0" wp14:anchorId="7E252495" wp14:editId="71F967F4"><wp:extent cx="5975902" cy="3590385"/><wp:effectExtent l="0" t="0" r="0" b="0"/><wp:docPr id="15" name="Рисунок 15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8" name=""/><pic:cNvPicPr><a:picLocks noChangeAspect="1"/></pic:cNvPicPr></pic:nvPicPr><pic:blipFill><a:blip r:embed="rId36"/><a:stretch/></pic:blipFill><pic:spPr bwMode="auto"><a:xfrm><a:off x="0" y="0"/><a:ext cx="5975902" cy="3590384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14" o:spid="_x0000_s14" type="#_x0000_t75" style="mso-wrap-distance-left:0.0pt;mso-wrap-distance-top:0.0pt;mso-wrap-distance-right:0.0pt;mso-wrap-distance-bottom:0.0pt;width:470.5pt;height:282.7pt;" stroked="false"><v:path textboxrect="0,0,0,0"/><v:imagedata r:id="rId37" o:title=""/></v:shape></w:pict></mc:Fallback></mc:AlternateContent></w:r></w:p><w:p w14:paraId="2A456AF0" w14:textId="77777777" w:rsidR="00B54E5F" w:rsidRDefault="00895EFD"><w:pPr><w:rPr><w:sz w:val="28"/><w:szCs w:val="28"/></w:rPr></w:pPr><w:r><w:rPr><w:noProof/><w:lang w:eastAsia="ru-RU"/></w:rPr><mc:AlternateContent><mc:Choice Requires="wpg"><w:drawing><wp:inline distT="0" distB="0" distL="0" distR="0" wp14:anchorId="0815F75A" wp14:editId="4DBEE6F9"><wp:extent cx="6016965" cy="3771099"/><wp:effectExtent l="0" t="0" r="0" b="0"/><wp:docPr id="16" name="Рисунок 16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9" name=""/><pic:cNvPicPr><a:picLocks noChangeAspect="1"/></pic:cNvPicPr></pic:nvPicPr><pic:blipFill><a:blip r:embed="rId38"/><a:stretch/></pic:blipFill><pic:spPr bwMode="auto"><a:xfrm><a:off x="0" y="0"/><a:ext cx="6016964" cy="3771099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15" o:spid="_x0000_s15" type="#_x0000_t75" style="mso-wrap-distance-left:0.0pt;mso-wrap-distance-top:0.0pt;mso-wrap-distance-right:0.0pt;mso-wrap-distance-bottom:0.0pt;width:473.8pt;height:296.9pt;" stroked="false"><v:path textboxrect="0,0,0,0"/><v:imagedata r:id="rId39" o:title=""/></v:shape></w:pict></mc:Fallback></mc:AlternateContent></w:r></w:p><w:p w14:paraId="442449A9" w14:textId="77777777" w:rsidR="00B54E5F" w:rsidRDefault="00B54E5F"><w:pPr><w:rPr><w:rFonts w:ascii="Times New Roman" w:hAnsi="Times New Roman" w:cs="Times New Roman"/><w:sz w:val="28"/><w:szCs w:val="28"/></w:rPr></w:pPr></w:p><w:p w14:paraId="3F2AB562" w14:textId="77777777" w:rsidR="00B54E5F" w:rsidRDefault="00895EFD"><w:pPr><w:rPr><w:sz w:val="28"/><w:szCs w:val="28"/></w:rPr></w:pPr><w:r><w:rPr><w:rFonts w:ascii="Times New Roman" w:hAnsi="Times New Roman" w:cs="Times New Roman"/><w:sz w:val="28"/><w:szCs w:val="28"/></w:rPr><w:t xml:space="preserve">3 - </w:t></w:r><w:r w:rsidR="00E51198"><w:rPr><w:sz w:val="28"/><w:szCs w:val="28"/></w:rPr><w:t>минимальное число передач</w:t></w:r><w:bookmarkStart w:id="0" w:name="_GoBack"/><w:bookmarkEnd w:id="0"/><w:r><w:rPr><w:sz w:val="28"/><w:szCs w:val="28"/></w:rPr><w:t>, при котором злоумышленник выполнит подделку любого выбранного сообщения с вероятностью 1.</w:t></w:r></w:p><w:p w14:paraId="647D3409" w14:textId="77777777" w:rsidR="00B54E5F" w:rsidRDefault="00B54E5F"><w:pPr><w:rPr><w:rFonts w:ascii="Times New Roman" w:hAnsi="Times New Roman" w:cs="Times New Roman"/><w:sz w:val="28"/><w:szCs w:val="28"/></w:rPr></w:pPr></w:p><w:p w14:paraId="32422964" w14:textId="77777777" w:rsidR="00B54E5F" w:rsidRDefault="00B54E5F"><w:pPr><w:rPr><w:rFonts w:ascii="Times New Roman" w:hAnsi="Times New Roman" w:cs="Times New Roman"/><w:b/><w:sz w:val="28"/><w:szCs w:val="28"/></w:rPr></w:pPr></w:p><w:p w14:paraId="2F3ABF4A" w14:textId="77777777" w:rsidR="00B54E5F" w:rsidRDefault="00895EFD"><w:pPr><w:rPr><w:rFonts w:ascii="Times New Roman" w:hAnsi="Times New Roman" w:cs="Times New Roman"/><w:b/><w:sz w:val="28"/><w:szCs w:val="28"/></w:rPr></w:pPr><w:r><w:rPr><w:rFonts w:ascii="Times New Roman" w:hAnsi="Times New Roman" w:cs="Times New Roman"/><w:b/><w:sz w:val="28"/><w:szCs w:val="28"/></w:rPr><w:lastRenderedPageBreak/><w:t>Вывод:</w:t></w:r></w:p><w:p w14:paraId="7BC94B2D" w14:textId="77777777" w:rsidR="00B54E5F" w:rsidRDefault="00895EFD"><w:pPr><w:ind w:firstLine="708"/><w:rPr><w:rFonts w:ascii="Times New Roman" w:hAnsi="Times New Roman" w:cs="Times New Roman"/><w:sz w:val="28"/><w:szCs w:val="28"/></w:rPr></w:pPr><w:r><w:rPr><w:rFonts w:ascii="Times New Roman" w:hAnsi="Times New Roman" w:cs="Times New Roman"/><w:sz w:val="28"/><w:szCs w:val="28"/></w:rPr><w:t xml:space="preserve">В ходе данной лабораторной работы был сформирован и исследован </w:t></w:r><w:proofErr w:type="spellStart"/><w:r><w:rPr><w:sz w:val="28"/><w:szCs w:val="28"/></w:rPr><w:t>аутентификатор</w:t></w:r><w:proofErr w:type="spellEnd"/><w:r><w:rPr><w:sz w:val="28"/><w:szCs w:val="28"/></w:rPr><w:t xml:space="preserve"> к двоичному сообщению. Также была проведена атака п</w:t></w:r><w:r><w:rPr><w:sz w:val="28"/><w:szCs w:val="28"/></w:rPr><w:t xml:space="preserve">о подделке сообщения и рассчитана вероятность ее </w:t></w:r><w:proofErr w:type="spellStart"/><w:r><w:rPr><w:sz w:val="28"/><w:szCs w:val="28"/></w:rPr><w:t>необнаружения</w:t></w:r><w:proofErr w:type="spellEnd"/><w:r><w:rPr><w:sz w:val="28"/><w:szCs w:val="28"/></w:rPr><w:t xml:space="preserve"> - она крайне мала. Выполнено формирование </w:t></w:r><w:proofErr w:type="spellStart"/><w:r><w:rPr><w:sz w:val="28"/><w:szCs w:val="28"/></w:rPr><w:t>аутентификаторов</w:t></w:r><w:proofErr w:type="spellEnd"/><w:r><w:rPr><w:sz w:val="28"/><w:szCs w:val="28"/></w:rPr><w:t xml:space="preserve"> при многократной передаче сообщений на одном и том же ключе, произведена оптимальная атака и рассчитана вероятность необнаруженной под</w:t></w:r><w:r><w:rPr><w:sz w:val="28"/><w:szCs w:val="28"/></w:rPr><w:t>мены сообщения - она равна единице.</w:t></w:r></w:p><w:p w14:paraId="7456009F" w14:textId="77777777" w:rsidR="00B54E5F" w:rsidRDefault="00B54E5F"><w:pPr><w:pStyle w:val="af9"/><w:rPr><w:rFonts w:ascii="Times New Roman" w:hAnsi="Times New Roman" w:cs="Times New Roman"/><w:sz w:val="28"/><w:szCs w:val="28"/></w:rPr></w:pPr></w:p><w:sectPr w:rsidR="00B54E5F"><w:pgSz w:w="11906" w:h="16838"/><w:pgMar w:top="1134" w:right="850" w:bottom="1134" w:left="1701" w:header="708" w:footer="708" w:gutter="0"/><w:cols w:space="708"/><w:docGrid w:linePitch="360"/></w:sectPr></w:body>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endnote w:type="separator" w:id="-1">
    <w:p w14:paraId="31615725" w14:textId="77777777" w:rsidR="00895EFD" w:rsidRDefault="00895EFD">
      <w:pPr>
        <w:spacing w:after="0" w:line="240" w:lineRule="auto"/>
      </w:pPr>
      <w:r>
        <w:separator/>
      </w:r>
    </w:p>
  </w:endnote>
  <w:endnote w:type="continuationSeparator" w:id="0">
    <w:p w14:paraId="371C1F73" w14:textId="77777777" w:rsidR="00895EFD" w:rsidRDefault="00895E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footnote w:type="separator" w:id="-1">
    <w:p w14:paraId="60ECA6C1" w14:textId="77777777" w:rsidR="00895EFD" w:rsidRDefault="00895EFD">
      <w:pPr>
        <w:spacing w:after="0" w:line="240" w:lineRule="auto"/>
      </w:pPr>
      <w:r>
        <w:separator/>
      </w:r>
    </w:p>
  </w:footnote>
  <w:footnote w:type="continuationSeparator" w:id="0">
    <w:p w14:paraId="57686445" w14:textId="77777777" w:rsidR="00895EFD" w:rsidRDefault="00895EF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0648295E"/>
    <w:multiLevelType w:val="hybridMultilevel"/>
    <w:tmpl w:val="53488A58"/>
    <w:lvl w:ilvl="0" w:tplc="F006B3E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FD0EC96">
      <w:start w:val="1"/>
      <w:numFmt w:val="lowerLetter"/>
      <w:lvlText w:val="%2."/>
      <w:lvlJc w:val="left"/>
      <w:pPr>
        <w:ind w:left="1620" w:hanging="360"/>
      </w:pPr>
    </w:lvl>
    <w:lvl w:ilvl="2" w:tplc="EC08B4B8">
      <w:start w:val="1"/>
      <w:numFmt w:val="lowerRoman"/>
      <w:lvlText w:val="%3."/>
      <w:lvlJc w:val="right"/>
      <w:pPr>
        <w:ind w:left="2340" w:hanging="180"/>
      </w:pPr>
    </w:lvl>
    <w:lvl w:ilvl="3" w:tplc="889894B2">
      <w:start w:val="1"/>
      <w:numFmt w:val="decimal"/>
      <w:lvlText w:val="%4."/>
      <w:lvlJc w:val="left"/>
      <w:pPr>
        <w:ind w:left="3060" w:hanging="360"/>
      </w:pPr>
    </w:lvl>
    <w:lvl w:ilvl="4" w:tplc="FEAEE1BE">
      <w:start w:val="1"/>
      <w:numFmt w:val="lowerLetter"/>
      <w:lvlText w:val="%5."/>
      <w:lvlJc w:val="left"/>
      <w:pPr>
        <w:ind w:left="3780" w:hanging="360"/>
      </w:pPr>
    </w:lvl>
    <w:lvl w:ilvl="5" w:tplc="C30E8A66">
      <w:start w:val="1"/>
      <w:numFmt w:val="lowerRoman"/>
      <w:lvlText w:val="%6."/>
      <w:lvlJc w:val="right"/>
      <w:pPr>
        <w:ind w:left="4500" w:hanging="180"/>
      </w:pPr>
    </w:lvl>
    <w:lvl w:ilvl="6" w:tplc="D78A4F98">
      <w:start w:val="1"/>
      <w:numFmt w:val="decimal"/>
      <w:lvlText w:val="%7."/>
      <w:lvlJc w:val="left"/>
      <w:pPr>
        <w:ind w:left="5220" w:hanging="360"/>
      </w:pPr>
    </w:lvl>
    <w:lvl w:ilvl="7" w:tplc="EBE67ABE">
      <w:start w:val="1"/>
      <w:numFmt w:val="lowerLetter"/>
      <w:lvlText w:val="%8."/>
      <w:lvlJc w:val="left"/>
      <w:pPr>
        <w:ind w:left="5940" w:hanging="360"/>
      </w:pPr>
    </w:lvl>
    <w:lvl w:ilvl="8" w:tplc="49B4F616">
      <w:start w:val="1"/>
      <w:numFmt w:val="lowerRoman"/>
      <w:lvlText w:val="%9."/>
      <w:lvlJc w:val="right"/>
      <w:pPr>
        <w:ind w:left="6660" w:hanging="180"/>
      </w:pPr>
    </w:lvl>
  </w:abstractNum>
  <w:abstractNum w:abstractNumId="1">
    <w:nsid w:val="0AD9591D"/>
    <w:multiLevelType w:val="hybridMultilevel"/>
    <w:tmpl w:val="E85E1CF8"/>
    <w:lvl w:ilvl="0" w:tplc="AEFC926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8BC801FE">
      <w:start w:val="1"/>
      <w:numFmt w:val="lowerLetter"/>
      <w:lvlText w:val="%2."/>
      <w:lvlJc w:val="left"/>
      <w:pPr>
        <w:ind w:left="1440" w:hanging="360"/>
      </w:pPr>
    </w:lvl>
    <w:lvl w:ilvl="2" w:tplc="A5F2A46E">
      <w:start w:val="1"/>
      <w:numFmt w:val="lowerRoman"/>
      <w:lvlText w:val="%3."/>
      <w:lvlJc w:val="right"/>
      <w:pPr>
        <w:ind w:left="2160" w:hanging="180"/>
      </w:pPr>
    </w:lvl>
    <w:lvl w:ilvl="3" w:tplc="B6BCEC70">
      <w:start w:val="1"/>
      <w:numFmt w:val="decimal"/>
      <w:lvlText w:val="%4."/>
      <w:lvlJc w:val="left"/>
      <w:pPr>
        <w:ind w:left="2880" w:hanging="360"/>
      </w:pPr>
    </w:lvl>
    <w:lvl w:ilvl="4" w:tplc="2E168344">
      <w:start w:val="1"/>
      <w:numFmt w:val="lowerLetter"/>
      <w:lvlText w:val="%5."/>
      <w:lvlJc w:val="left"/>
      <w:pPr>
        <w:ind w:left="3600" w:hanging="360"/>
      </w:pPr>
    </w:lvl>
    <w:lvl w:ilvl="5" w:tplc="4EF6A3CA">
      <w:start w:val="1"/>
      <w:numFmt w:val="lowerRoman"/>
      <w:lvlText w:val="%6."/>
      <w:lvlJc w:val="right"/>
      <w:pPr>
        <w:ind w:left="4320" w:hanging="180"/>
      </w:pPr>
    </w:lvl>
    <w:lvl w:ilvl="6" w:tplc="EED26D4E">
      <w:start w:val="1"/>
      <w:numFmt w:val="decimal"/>
      <w:lvlText w:val="%7."/>
      <w:lvlJc w:val="left"/>
      <w:pPr>
        <w:ind w:left="5040" w:hanging="360"/>
      </w:pPr>
    </w:lvl>
    <w:lvl w:ilvl="7" w:tplc="CB0E6A12">
      <w:start w:val="1"/>
      <w:numFmt w:val="lowerLetter"/>
      <w:lvlText w:val="%8."/>
      <w:lvlJc w:val="left"/>
      <w:pPr>
        <w:ind w:left="5760" w:hanging="360"/>
      </w:pPr>
    </w:lvl>
    <w:lvl w:ilvl="8" w:tplc="C1E04B9E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162E92"/>
    <w:multiLevelType w:val="hybridMultilevel"/>
    <w:tmpl w:val="C228F562"/>
    <w:lvl w:ilvl="0" w:tplc="6EC2A3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AB87FE4">
      <w:start w:val="1"/>
      <w:numFmt w:val="lowerLetter"/>
      <w:lvlText w:val="%2."/>
      <w:lvlJc w:val="left"/>
      <w:pPr>
        <w:ind w:left="1440" w:hanging="360"/>
      </w:pPr>
    </w:lvl>
    <w:lvl w:ilvl="2" w:tplc="AA9A8594">
      <w:start w:val="1"/>
      <w:numFmt w:val="lowerRoman"/>
      <w:lvlText w:val="%3."/>
      <w:lvlJc w:val="right"/>
      <w:pPr>
        <w:ind w:left="2160" w:hanging="180"/>
      </w:pPr>
    </w:lvl>
    <w:lvl w:ilvl="3" w:tplc="E1228120">
      <w:start w:val="1"/>
      <w:numFmt w:val="decimal"/>
      <w:lvlText w:val="%4."/>
      <w:lvlJc w:val="left"/>
      <w:pPr>
        <w:ind w:left="2880" w:hanging="360"/>
      </w:pPr>
    </w:lvl>
    <w:lvl w:ilvl="4" w:tplc="0CDA811E">
      <w:start w:val="1"/>
      <w:numFmt w:val="lowerLetter"/>
      <w:lvlText w:val="%5."/>
      <w:lvlJc w:val="left"/>
      <w:pPr>
        <w:ind w:left="3600" w:hanging="360"/>
      </w:pPr>
    </w:lvl>
    <w:lvl w:ilvl="5" w:tplc="BD04F77E">
      <w:start w:val="1"/>
      <w:numFmt w:val="lowerRoman"/>
      <w:lvlText w:val="%6."/>
      <w:lvlJc w:val="right"/>
      <w:pPr>
        <w:ind w:left="4320" w:hanging="180"/>
      </w:pPr>
    </w:lvl>
    <w:lvl w:ilvl="6" w:tplc="66B6ABFE">
      <w:start w:val="1"/>
      <w:numFmt w:val="decimal"/>
      <w:lvlText w:val="%7."/>
      <w:lvlJc w:val="left"/>
      <w:pPr>
        <w:ind w:left="5040" w:hanging="360"/>
      </w:pPr>
    </w:lvl>
    <w:lvl w:ilvl="7" w:tplc="B94C1B36">
      <w:start w:val="1"/>
      <w:numFmt w:val="lowerLetter"/>
      <w:lvlText w:val="%8."/>
      <w:lvlJc w:val="left"/>
      <w:pPr>
        <w:ind w:left="5760" w:hanging="360"/>
      </w:pPr>
    </w:lvl>
    <w:lvl w:ilvl="8" w:tplc="4CAE38C2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FB12AA"/>
    <w:multiLevelType w:val="hybridMultilevel"/>
    <w:tmpl w:val="4E00CE38"/>
    <w:lvl w:ilvl="0" w:tplc="EA488A52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853AA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E4E48BE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F68A30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D72E9364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FBB4E8F8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2AD0CC8E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220EB76E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86C011DC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4">
    <w:nsid w:val="3AA21BA2"/>
    <w:multiLevelType w:val="hybridMultilevel"/>
    <w:tmpl w:val="92345B98"/>
    <w:lvl w:ilvl="0" w:tplc="59B29042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AC663FF8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5D52AF2C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DA90848A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1590ADD4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4B74F366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44CE214A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7188ECC8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40F68C50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5">
    <w:nsid w:val="40B92F1D"/>
    <w:multiLevelType w:val="hybridMultilevel"/>
    <w:tmpl w:val="5FFE0EF4"/>
    <w:lvl w:ilvl="0" w:tplc="F18C354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CF6AA4DC">
      <w:start w:val="1"/>
      <w:numFmt w:val="lowerLetter"/>
      <w:lvlText w:val="%2."/>
      <w:lvlJc w:val="left"/>
      <w:pPr>
        <w:ind w:left="1440" w:hanging="360"/>
      </w:pPr>
    </w:lvl>
    <w:lvl w:ilvl="2" w:tplc="2CFC470E">
      <w:start w:val="1"/>
      <w:numFmt w:val="lowerRoman"/>
      <w:lvlText w:val="%3."/>
      <w:lvlJc w:val="right"/>
      <w:pPr>
        <w:ind w:left="2160" w:hanging="180"/>
      </w:pPr>
    </w:lvl>
    <w:lvl w:ilvl="3" w:tplc="618215A0">
      <w:start w:val="1"/>
      <w:numFmt w:val="decimal"/>
      <w:lvlText w:val="%4."/>
      <w:lvlJc w:val="left"/>
      <w:pPr>
        <w:ind w:left="2880" w:hanging="360"/>
      </w:pPr>
    </w:lvl>
    <w:lvl w:ilvl="4" w:tplc="009A904A">
      <w:start w:val="1"/>
      <w:numFmt w:val="lowerLetter"/>
      <w:lvlText w:val="%5."/>
      <w:lvlJc w:val="left"/>
      <w:pPr>
        <w:ind w:left="3600" w:hanging="360"/>
      </w:pPr>
    </w:lvl>
    <w:lvl w:ilvl="5" w:tplc="DDF6D760">
      <w:start w:val="1"/>
      <w:numFmt w:val="lowerRoman"/>
      <w:lvlText w:val="%6."/>
      <w:lvlJc w:val="right"/>
      <w:pPr>
        <w:ind w:left="4320" w:hanging="180"/>
      </w:pPr>
    </w:lvl>
    <w:lvl w:ilvl="6" w:tplc="3E26A91E">
      <w:start w:val="1"/>
      <w:numFmt w:val="decimal"/>
      <w:lvlText w:val="%7."/>
      <w:lvlJc w:val="left"/>
      <w:pPr>
        <w:ind w:left="5040" w:hanging="360"/>
      </w:pPr>
    </w:lvl>
    <w:lvl w:ilvl="7" w:tplc="59849572">
      <w:start w:val="1"/>
      <w:numFmt w:val="lowerLetter"/>
      <w:lvlText w:val="%8."/>
      <w:lvlJc w:val="left"/>
      <w:pPr>
        <w:ind w:left="5760" w:hanging="360"/>
      </w:pPr>
    </w:lvl>
    <w:lvl w:ilvl="8" w:tplc="D818B4DE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9337247"/>
    <w:multiLevelType w:val="hybridMultilevel"/>
    <w:tmpl w:val="B77A784A"/>
    <w:lvl w:ilvl="0" w:tplc="3C82B3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DC06466">
      <w:start w:val="1"/>
      <w:numFmt w:val="lowerLetter"/>
      <w:lvlText w:val="%2."/>
      <w:lvlJc w:val="left"/>
      <w:pPr>
        <w:ind w:left="1440" w:hanging="360"/>
      </w:pPr>
    </w:lvl>
    <w:lvl w:ilvl="2" w:tplc="13D402E6">
      <w:start w:val="1"/>
      <w:numFmt w:val="lowerRoman"/>
      <w:lvlText w:val="%3."/>
      <w:lvlJc w:val="right"/>
      <w:pPr>
        <w:ind w:left="2160" w:hanging="180"/>
      </w:pPr>
    </w:lvl>
    <w:lvl w:ilvl="3" w:tplc="9E36F5A0">
      <w:start w:val="1"/>
      <w:numFmt w:val="decimal"/>
      <w:lvlText w:val="%4."/>
      <w:lvlJc w:val="left"/>
      <w:pPr>
        <w:ind w:left="2880" w:hanging="360"/>
      </w:pPr>
    </w:lvl>
    <w:lvl w:ilvl="4" w:tplc="C170887E">
      <w:start w:val="1"/>
      <w:numFmt w:val="lowerLetter"/>
      <w:lvlText w:val="%5."/>
      <w:lvlJc w:val="left"/>
      <w:pPr>
        <w:ind w:left="3600" w:hanging="360"/>
      </w:pPr>
    </w:lvl>
    <w:lvl w:ilvl="5" w:tplc="CE24B2A4">
      <w:start w:val="1"/>
      <w:numFmt w:val="lowerRoman"/>
      <w:lvlText w:val="%6."/>
      <w:lvlJc w:val="right"/>
      <w:pPr>
        <w:ind w:left="4320" w:hanging="180"/>
      </w:pPr>
    </w:lvl>
    <w:lvl w:ilvl="6" w:tplc="D31ED6D4">
      <w:start w:val="1"/>
      <w:numFmt w:val="decimal"/>
      <w:lvlText w:val="%7."/>
      <w:lvlJc w:val="left"/>
      <w:pPr>
        <w:ind w:left="5040" w:hanging="360"/>
      </w:pPr>
    </w:lvl>
    <w:lvl w:ilvl="7" w:tplc="0338F274">
      <w:start w:val="1"/>
      <w:numFmt w:val="lowerLetter"/>
      <w:lvlText w:val="%8."/>
      <w:lvlJc w:val="left"/>
      <w:pPr>
        <w:ind w:left="5760" w:hanging="360"/>
      </w:pPr>
    </w:lvl>
    <w:lvl w:ilvl="8" w:tplc="0576C1C6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5B33508"/>
    <w:multiLevelType w:val="hybridMultilevel"/>
    <w:tmpl w:val="4300BF52"/>
    <w:lvl w:ilvl="0" w:tplc="6406C75A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44F4AE16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BE801EA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D9482258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D39A39C0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CB8C1C8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872297B2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5DABBF4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00C4CF0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5"/>
  </w:num>
  <w:num w:numId="5">
    <w:abstractNumId w:val="7"/>
  </w:num>
  <w:num w:numId="6">
    <w:abstractNumId w:val="6"/>
  </w:num>
  <w:num w:numId="7">
    <w:abstractNumId w:val="3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4E5F"/>
    <w:rsid w:val="006F0FB1"/>
    <w:rsid w:val="007077F9"/>
    <w:rsid w:val="00895EFD"/>
    <w:rsid w:val="00B54E5F"/>
    <w:rsid w:val="00E51198"/>
    <w:rsid w:val="00EA21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24860939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Calibr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360" w:after="200"/>
      <w:outlineLvl w:val="1"/>
    </w:pPr>
    <w:rPr>
      <w:rFonts w:ascii="Arial" w:eastAsia="Arial" w:hAnsi="Arial" w:cs="Arial"/>
      <w:sz w:val="34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1Char">
    <w:name w:val="Heading 1 Char"/>
    <w:basedOn w:val="a0"/>
    <w:uiPriority w:val="9"/>
    <w:rPr>
      <w:rFonts w:ascii="Arial" w:eastAsia="Arial" w:hAnsi="Arial" w:cs="Arial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No Spacing"/>
    <w:uiPriority w:val="1"/>
    <w:qFormat/>
    <w:pPr>
      <w:spacing w:after="0" w:line="240" w:lineRule="auto"/>
    </w:pPr>
  </w:style>
  <w:style w:type="paragraph" w:styleId="a4">
    <w:name w:val="Title"/>
    <w:basedOn w:val="a"/>
    <w:next w:val="a"/>
    <w:link w:val="a5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5">
    <w:name w:val="Название Знак"/>
    <w:basedOn w:val="a0"/>
    <w:link w:val="a4"/>
    <w:uiPriority w:val="10"/>
    <w:rPr>
      <w:sz w:val="48"/>
      <w:szCs w:val="48"/>
    </w:rPr>
  </w:style>
  <w:style w:type="paragraph" w:styleId="a6">
    <w:name w:val="Subtitle"/>
    <w:basedOn w:val="a"/>
    <w:next w:val="a"/>
    <w:link w:val="a7"/>
    <w:uiPriority w:val="11"/>
    <w:qFormat/>
    <w:pPr>
      <w:spacing w:before="200" w:after="200"/>
    </w:pPr>
    <w:rPr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8">
    <w:name w:val="Intense Quote"/>
    <w:basedOn w:val="a"/>
    <w:next w:val="a"/>
    <w:link w:val="a9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F2F2F2" w:fill="F2F2F2"/>
      <w:ind w:left="720" w:right="720"/>
    </w:pPr>
    <w:rPr>
      <w:i/>
    </w:rPr>
  </w:style>
  <w:style w:type="character" w:customStyle="1" w:styleId="a9">
    <w:name w:val="Выделенная цитата Знак"/>
    <w:link w:val="a8"/>
    <w:uiPriority w:val="30"/>
    <w:rPr>
      <w:i/>
    </w:rPr>
  </w:style>
  <w:style w:type="paragraph" w:styleId="aa">
    <w:name w:val="header"/>
    <w:basedOn w:val="a"/>
    <w:link w:val="ab"/>
    <w:uiPriority w:val="99"/>
    <w:unhideWhenUsed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</w:style>
  <w:style w:type="paragraph" w:styleId="ac">
    <w:name w:val="footer"/>
    <w:basedOn w:val="a"/>
    <w:link w:val="ad"/>
    <w:uiPriority w:val="99"/>
    <w:unhideWhenUsed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FooterChar">
    <w:name w:val="Footer Char"/>
    <w:basedOn w:val="a0"/>
    <w:uiPriority w:val="99"/>
  </w:style>
  <w:style w:type="paragraph" w:styleId="ae">
    <w:name w:val="caption"/>
    <w:basedOn w:val="a"/>
    <w:next w:val="a"/>
    <w:uiPriority w:val="35"/>
    <w:semiHidden/>
    <w:unhideWhenUsed/>
    <w:qFormat/>
    <w:pPr>
      <w:spacing w:line="276" w:lineRule="auto"/>
    </w:pPr>
    <w:rPr>
      <w:b/>
      <w:bCs/>
      <w:color w:val="4472C4" w:themeColor="accent1"/>
      <w:sz w:val="18"/>
      <w:szCs w:val="18"/>
    </w:rPr>
  </w:style>
  <w:style w:type="character" w:customStyle="1" w:styleId="ad">
    <w:name w:val="Нижний колонтитул Знак"/>
    <w:link w:val="ac"/>
    <w:uiPriority w:val="99"/>
  </w:style>
  <w:style w:type="table" w:styleId="af">
    <w:name w:val="Table Grid"/>
    <w:basedOn w:val="a1"/>
    <w:uiPriority w:val="59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Light">
    <w:name w:val="Table Grid Light"/>
    <w:basedOn w:val="a1"/>
    <w:uiPriority w:val="59"/>
    <w:pPr>
      <w:spacing w:after="0" w:line="240" w:lineRule="auto"/>
    </w:pPr>
    <w:tblPr>
      <w:tblInd w:w="0" w:type="dxa"/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1">
    <w:name w:val="Plain Table 1"/>
    <w:basedOn w:val="a1"/>
    <w:uiPriority w:val="59"/>
    <w:pPr>
      <w:spacing w:after="0" w:line="240" w:lineRule="auto"/>
    </w:pPr>
    <w:tblPr>
      <w:tblInd w:w="0" w:type="dxa"/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FFFFF" w:fill="F2F2F2" w:themeFill="text1" w:themeFillTint="0D"/>
      </w:tcPr>
    </w:tblStylePr>
    <w:tblStylePr w:type="band1Horz">
      <w:tblPr/>
      <w:tcPr>
        <w:shd w:val="clear" w:color="FFFFFF" w:fill="F2F2F2" w:themeFill="text1" w:themeFillTint="0D"/>
      </w:tcPr>
    </w:tblStylePr>
  </w:style>
  <w:style w:type="table" w:styleId="23">
    <w:name w:val="Plain Table 2"/>
    <w:basedOn w:val="a1"/>
    <w:uiPriority w:val="5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1">
    <w:name w:val="Plain Table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styleId="41">
    <w:name w:val="Plain Table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styleId="51">
    <w:name w:val="Plain Table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FFFFFF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styleId="-11">
    <w:name w:val="Grid Table 1 Light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3C5E7" w:themeColor="accent1" w:themeTint="67"/>
        <w:left w:val="single" w:sz="4" w:space="0" w:color="B3C5E7" w:themeColor="accent1" w:themeTint="67"/>
        <w:bottom w:val="single" w:sz="4" w:space="0" w:color="B3C5E7" w:themeColor="accent1" w:themeTint="67"/>
        <w:right w:val="single" w:sz="4" w:space="0" w:color="B3C5E7" w:themeColor="accent1" w:themeTint="67"/>
        <w:insideH w:val="single" w:sz="4" w:space="0" w:color="B3C5E7" w:themeColor="accent1" w:themeTint="67"/>
        <w:insideV w:val="single" w:sz="4" w:space="0" w:color="B3C5E7" w:themeColor="accent1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91ACDC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1" w:themeTint="67"/>
          <w:left w:val="single" w:sz="4" w:space="0" w:color="B3C5E7" w:themeColor="accent1" w:themeTint="67"/>
          <w:bottom w:val="single" w:sz="4" w:space="0" w:color="B3C5E7" w:themeColor="accent1" w:themeTint="67"/>
          <w:right w:val="single" w:sz="4" w:space="0" w:color="B3C5E7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F4B28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CACACA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FFDA6A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CD6EE" w:themeColor="accent5" w:themeTint="67"/>
        <w:left w:val="single" w:sz="4" w:space="0" w:color="BCD6EE" w:themeColor="accent5" w:themeTint="67"/>
        <w:bottom w:val="single" w:sz="4" w:space="0" w:color="BCD6EE" w:themeColor="accent5" w:themeTint="67"/>
        <w:right w:val="single" w:sz="4" w:space="0" w:color="BCD6EE" w:themeColor="accent5" w:themeTint="67"/>
        <w:insideH w:val="single" w:sz="4" w:space="0" w:color="BCD6EE" w:themeColor="accent5" w:themeTint="67"/>
        <w:insideV w:val="single" w:sz="4" w:space="0" w:color="BCD6EE" w:themeColor="accent5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9EC4E6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5" w:themeTint="67"/>
          <w:left w:val="single" w:sz="4" w:space="0" w:color="BCD6EE" w:themeColor="accent5" w:themeTint="67"/>
          <w:bottom w:val="single" w:sz="4" w:space="0" w:color="BCD6EE" w:themeColor="accent5" w:themeTint="67"/>
          <w:right w:val="single" w:sz="4" w:space="0" w:color="BCD6EE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AAD190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table" w:styleId="C-2">
    <w:name w:val="Grid Table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537DC8" w:themeColor="accent1" w:themeTint="EA"/>
        <w:insideH w:val="single" w:sz="4" w:space="0" w:color="537DC8" w:themeColor="accent1" w:themeTint="EA"/>
        <w:insideV w:val="single" w:sz="4" w:space="0" w:color="537DC8" w:themeColor="accent1" w:themeTint="E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37DC8" w:themeColor="accent1" w:themeTint="EA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537DC8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8E2F3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8E2F3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 w:themeColor="accent2" w:themeTint="97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 w:themeColor="accent3" w:themeTint="FE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 w:themeColor="accent4" w:themeTint="9A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B9BD5" w:themeColor="accent5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 w:themeColor="accent6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</w:style>
  <w:style w:type="table" w:styleId="C-3">
    <w:name w:val="Grid Table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537DC8" w:themeColor="accent1" w:themeTint="EA"/>
        <w:insideH w:val="single" w:sz="4" w:space="0" w:color="537DC8" w:themeColor="accent1" w:themeTint="EA"/>
        <w:insideV w:val="single" w:sz="4" w:space="0" w:color="537DC8" w:themeColor="accent1" w:themeTint="E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8E2F3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8E2F3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</w:style>
  <w:style w:type="table" w:styleId="C-4">
    <w:name w:val="Grid Table 4"/>
    <w:basedOn w:val="a1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FFFFFF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5AFDD" w:themeColor="accent1" w:themeTint="90"/>
        <w:left w:val="single" w:sz="4" w:space="0" w:color="95AFDD" w:themeColor="accent1" w:themeTint="90"/>
        <w:bottom w:val="single" w:sz="4" w:space="0" w:color="95AFDD" w:themeColor="accent1" w:themeTint="90"/>
        <w:right w:val="single" w:sz="4" w:space="0" w:color="95AFDD" w:themeColor="accent1" w:themeTint="90"/>
        <w:insideH w:val="single" w:sz="4" w:space="0" w:color="95AFDD" w:themeColor="accent1" w:themeTint="90"/>
        <w:insideV w:val="single" w:sz="4" w:space="0" w:color="95AFDD" w:themeColor="accen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37DC8" w:themeColor="accent1" w:themeTint="EA"/>
          <w:left w:val="single" w:sz="4" w:space="0" w:color="537DC8" w:themeColor="accent1" w:themeTint="EA"/>
          <w:bottom w:val="single" w:sz="4" w:space="0" w:color="537DC8" w:themeColor="accent1" w:themeTint="EA"/>
          <w:right w:val="single" w:sz="4" w:space="0" w:color="537DC8" w:themeColor="accent1" w:themeTint="EA"/>
        </w:tcBorders>
        <w:shd w:val="clear" w:color="FFFFFF" w:fill="537DC8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37DC8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3F3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3F3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  <w:insideV w:val="single" w:sz="4" w:space="0" w:color="F4B58A" w:themeColor="accent2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 w:themeColor="accent2" w:themeTint="97"/>
          <w:left w:val="single" w:sz="4" w:space="0" w:color="F4B184" w:themeColor="accent2" w:themeTint="97"/>
          <w:bottom w:val="single" w:sz="4" w:space="0" w:color="F4B184" w:themeColor="accent2" w:themeTint="97"/>
          <w:right w:val="single" w:sz="4" w:space="0" w:color="F4B184" w:themeColor="accent2" w:themeTint="97"/>
        </w:tcBorders>
        <w:shd w:val="clear" w:color="FFFFFF" w:fill="F4B184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  <w:insideV w:val="single" w:sz="4" w:space="0" w:color="CCCCCC" w:themeColor="accent3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 w:themeColor="accent3" w:themeTint="FE"/>
          <w:left w:val="single" w:sz="4" w:space="0" w:color="A5A5A5" w:themeColor="accent3" w:themeTint="FE"/>
          <w:bottom w:val="single" w:sz="4" w:space="0" w:color="A5A5A5" w:themeColor="accent3" w:themeTint="FE"/>
          <w:right w:val="single" w:sz="4" w:space="0" w:color="A5A5A5" w:themeColor="accent3" w:themeTint="FE"/>
        </w:tcBorders>
        <w:shd w:val="clear" w:color="FFFFFF" w:fill="A5A5A5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  <w:insideV w:val="single" w:sz="4" w:space="0" w:color="FFDB6F" w:themeColor="accent4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 w:themeColor="accent4" w:themeTint="9A"/>
          <w:left w:val="single" w:sz="4" w:space="0" w:color="FFD865" w:themeColor="accent4" w:themeTint="9A"/>
          <w:bottom w:val="single" w:sz="4" w:space="0" w:color="FFD865" w:themeColor="accent4" w:themeTint="9A"/>
          <w:right w:val="single" w:sz="4" w:space="0" w:color="FFD865" w:themeColor="accent4" w:themeTint="9A"/>
        </w:tcBorders>
        <w:shd w:val="clear" w:color="FFFFFF" w:fill="FFD865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2C6E7" w:themeColor="accent5" w:themeTint="90"/>
        <w:left w:val="single" w:sz="4" w:space="0" w:color="A2C6E7" w:themeColor="accent5" w:themeTint="90"/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  <w:insideV w:val="single" w:sz="4" w:space="0" w:color="A2C6E7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</w:tcBorders>
        <w:shd w:val="clear" w:color="FFFFFF" w:fill="5B9BD5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</w:tcBorders>
        <w:shd w:val="clear" w:color="FFFFFF" w:fill="70AD47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</w:style>
  <w:style w:type="table" w:styleId="C-5">
    <w:name w:val="Grid Table 5 Dark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BFBFBF" w:themeFill="text1" w:themeFillTint="40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band1Vert">
      <w:tblPr/>
      <w:tcPr>
        <w:shd w:val="clear" w:color="FFFFFF" w:fill="8A8A8A" w:themeFill="text1" w:themeFillTint="75"/>
      </w:tcPr>
    </w:tblStylePr>
    <w:tblStylePr w:type="band1Horz">
      <w:tblPr/>
      <w:tcPr>
        <w:shd w:val="clear" w:color="FFFFFF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D8E2F3" w:themeFill="accent1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472C4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4472C4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4472C4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4472C4" w:themeFill="accent1"/>
      </w:tcPr>
    </w:tblStylePr>
    <w:tblStylePr w:type="band1Vert">
      <w:tblPr/>
      <w:tcPr>
        <w:shd w:val="clear" w:color="FFFFFF" w:fill="A9BEE4" w:themeFill="accent1" w:themeFillTint="75"/>
      </w:tcPr>
    </w:tblStylePr>
    <w:tblStylePr w:type="band1Horz">
      <w:tblPr/>
      <w:tcPr>
        <w:shd w:val="clear" w:color="FFFFFF" w:fill="A9BEE4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FBE5D6" w:themeFill="accent2" w:themeFillTint="32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ED7D31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ED7D31" w:themeFill="accent2"/>
      </w:tcPr>
    </w:tblStylePr>
    <w:tblStylePr w:type="band1Vert">
      <w:tblPr/>
      <w:tcPr>
        <w:shd w:val="clear" w:color="FFFFFF" w:fill="F6C3A0" w:themeFill="accent2" w:themeFillTint="75"/>
      </w:tcPr>
    </w:tblStylePr>
    <w:tblStylePr w:type="band1Horz">
      <w:tblPr/>
      <w:tcPr>
        <w:shd w:val="clear" w:color="FFFFFF" w:fill="F6C3A0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ECECEC" w:themeFill="accent3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A5A5A5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A5A5A5" w:themeFill="accent3"/>
      </w:tcPr>
    </w:tblStylePr>
    <w:tblStylePr w:type="band1Vert">
      <w:tblPr/>
      <w:tcPr>
        <w:shd w:val="clear" w:color="FFFFFF" w:fill="D5D5D5" w:themeFill="accent3" w:themeFillTint="75"/>
      </w:tcPr>
    </w:tblStylePr>
    <w:tblStylePr w:type="band1Horz">
      <w:tblPr/>
      <w:tcPr>
        <w:shd w:val="clear" w:color="FFFFFF" w:fill="D5D5D5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FFF2CB" w:themeFill="accent4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FFC000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FFC000" w:themeFill="accent4"/>
      </w:tcPr>
    </w:tblStylePr>
    <w:tblStylePr w:type="band1Vert">
      <w:tblPr/>
      <w:tcPr>
        <w:shd w:val="clear" w:color="FFFFFF" w:fill="FFE28A" w:themeFill="accent4" w:themeFillTint="75"/>
      </w:tcPr>
    </w:tblStylePr>
    <w:tblStylePr w:type="band1Horz">
      <w:tblPr/>
      <w:tcPr>
        <w:shd w:val="clear" w:color="FFFFFF" w:fill="FFE28A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DDEAF6" w:themeFill="accent5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5B9BD5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5B9BD5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5B9BD5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5B9BD5" w:themeFill="accent5"/>
      </w:tcPr>
    </w:tblStylePr>
    <w:tblStylePr w:type="band1Vert">
      <w:tblPr/>
      <w:tcPr>
        <w:shd w:val="clear" w:color="FFFFFF" w:fill="B3D0EB" w:themeFill="accent5" w:themeFillTint="75"/>
      </w:tcPr>
    </w:tblStylePr>
    <w:tblStylePr w:type="band1Horz">
      <w:tblPr/>
      <w:tcPr>
        <w:shd w:val="clear" w:color="FFFFFF" w:fill="B3D0EB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E1EFD8" w:themeFill="accent6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70AD47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70AD47" w:themeFill="accent6"/>
      </w:tcPr>
    </w:tblStylePr>
    <w:tblStylePr w:type="band1Vert">
      <w:tblPr/>
      <w:tcPr>
        <w:shd w:val="clear" w:color="FFFFFF" w:fill="BCDBA8" w:themeFill="accent6" w:themeFillTint="75"/>
      </w:tcPr>
    </w:tblStylePr>
    <w:tblStylePr w:type="band1Horz">
      <w:tblPr/>
      <w:tcPr>
        <w:shd w:val="clear" w:color="FFFFFF" w:fill="BCDBA8" w:themeFill="accent6" w:themeFillTint="75"/>
      </w:tcPr>
    </w:tblStylePr>
  </w:style>
  <w:style w:type="table" w:styleId="C-6">
    <w:name w:val="Grid Table 6 Colorful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0B7E1" w:themeColor="accent1" w:themeTint="80"/>
        <w:left w:val="single" w:sz="4" w:space="0" w:color="A0B7E1" w:themeColor="accent1" w:themeTint="80"/>
        <w:bottom w:val="single" w:sz="4" w:space="0" w:color="A0B7E1" w:themeColor="accent1" w:themeTint="80"/>
        <w:right w:val="single" w:sz="4" w:space="0" w:color="A0B7E1" w:themeColor="accent1" w:themeTint="80"/>
        <w:insideH w:val="single" w:sz="4" w:space="0" w:color="A0B7E1" w:themeColor="accent1" w:themeTint="80"/>
        <w:insideV w:val="single" w:sz="4" w:space="0" w:color="A0B7E1" w:themeColor="accen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A0B7E1" w:themeColor="accent1" w:themeTint="80" w:themeShade="95"/>
      </w:rPr>
      <w:tblPr/>
      <w:tcPr>
        <w:tcBorders>
          <w:bottom w:val="single" w:sz="12" w:space="0" w:color="A0B7E1" w:themeColor="accent1" w:themeTint="80"/>
        </w:tcBorders>
      </w:tcPr>
    </w:tblStylePr>
    <w:tblStylePr w:type="lastRow">
      <w:rPr>
        <w:b/>
        <w:color w:val="A0B7E1" w:themeColor="accent1" w:themeTint="80" w:themeShade="95"/>
      </w:rPr>
    </w:tblStylePr>
    <w:tblStylePr w:type="firstCol">
      <w:rPr>
        <w:b/>
        <w:color w:val="A0B7E1" w:themeColor="accent1" w:themeTint="80" w:themeShade="95"/>
      </w:rPr>
    </w:tblStylePr>
    <w:tblStylePr w:type="lastCol">
      <w:rPr>
        <w:b/>
        <w:color w:val="A0B7E1" w:themeColor="accent1" w:themeTint="80" w:themeShade="95"/>
      </w:rPr>
    </w:tblStylePr>
    <w:tblStylePr w:type="band1Vert">
      <w:tblPr/>
      <w:tcPr>
        <w:shd w:val="clear" w:color="FFFFFF" w:fill="D8E2F3" w:themeFill="accent1" w:themeFillTint="34"/>
      </w:tcPr>
    </w:tblStylePr>
    <w:tblStylePr w:type="band1Horz">
      <w:rPr>
        <w:rFonts w:ascii="Arial" w:hAnsi="Arial"/>
        <w:color w:val="A0B7E1" w:themeColor="accent1" w:themeTint="80" w:themeShade="95"/>
        <w:sz w:val="22"/>
      </w:rPr>
      <w:tblPr/>
      <w:tcPr>
        <w:shd w:val="clear" w:color="FFFFFF" w:fill="D8E2F3" w:themeFill="accent1" w:themeFillTint="34"/>
      </w:tcPr>
    </w:tblStylePr>
    <w:tblStylePr w:type="band2Horz">
      <w:rPr>
        <w:rFonts w:ascii="Arial" w:hAnsi="Arial"/>
        <w:color w:val="A0B7E1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FFFFF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5A5A5" w:themeColor="accent3" w:themeTint="FE"/>
        <w:left w:val="single" w:sz="4" w:space="0" w:color="A5A5A5" w:themeColor="accent3" w:themeTint="FE"/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A5A5A5" w:themeColor="accent3" w:themeTint="FE" w:themeShade="95"/>
      </w:rPr>
      <w:tblPr/>
      <w:tcPr>
        <w:tcBorders>
          <w:bottom w:val="single" w:sz="12" w:space="0" w:color="A5A5A5" w:themeColor="accent3" w:themeTint="FE"/>
        </w:tcBorders>
      </w:tcPr>
    </w:tblStylePr>
    <w:tblStylePr w:type="lastRow">
      <w:rPr>
        <w:b/>
        <w:color w:val="A5A5A5" w:themeColor="accent3" w:themeTint="FE" w:themeShade="95"/>
      </w:rPr>
    </w:tblStylePr>
    <w:tblStylePr w:type="firstCol">
      <w:rPr>
        <w:b/>
        <w:color w:val="A5A5A5" w:themeColor="accent3" w:themeTint="FE" w:themeShade="95"/>
      </w:rPr>
    </w:tblStylePr>
    <w:tblStylePr w:type="lastCol">
      <w:rPr>
        <w:b/>
        <w:color w:val="A5A5A5" w:themeColor="accent3" w:themeTint="FE" w:themeShade="95"/>
      </w:rPr>
    </w:tblStylePr>
    <w:tblStylePr w:type="band1Vert"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FFFFFF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FFF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245A8D" w:themeColor="accent5" w:themeShade="95"/>
      </w:rPr>
      <w:tblPr/>
      <w:tcPr>
        <w:tcBorders>
          <w:bottom w:val="single" w:sz="12" w:space="0" w:color="5B9BD5" w:themeColor="accent5"/>
        </w:tcBorders>
      </w:tcPr>
    </w:tblStylePr>
    <w:tblStylePr w:type="lastRow">
      <w:rPr>
        <w:b/>
        <w:color w:val="245A8D" w:themeColor="accent5" w:themeShade="95"/>
      </w:rPr>
    </w:tblStylePr>
    <w:tblStylePr w:type="firstCol">
      <w:rPr>
        <w:b/>
        <w:color w:val="245A8D" w:themeColor="accent5" w:themeShade="95"/>
      </w:rPr>
    </w:tblStylePr>
    <w:tblStylePr w:type="lastCol">
      <w:rPr>
        <w:b/>
        <w:color w:val="245A8D" w:themeColor="accent5" w:themeShade="95"/>
      </w:rPr>
    </w:tblStylePr>
    <w:tblStylePr w:type="band1Vert"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FFFFFF" w:fill="DDEAF6" w:themeFill="accent5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245A8D" w:themeColor="accent5" w:themeShade="95"/>
      </w:rPr>
      <w:tblPr/>
      <w:tcPr>
        <w:tcBorders>
          <w:bottom w:val="single" w:sz="12" w:space="0" w:color="70AD47" w:themeColor="accent6"/>
        </w:tcBorders>
      </w:tcPr>
    </w:tblStylePr>
    <w:tblStylePr w:type="lastRow">
      <w:rPr>
        <w:b/>
        <w:color w:val="245A8D" w:themeColor="accent5" w:themeShade="95"/>
      </w:rPr>
    </w:tblStylePr>
    <w:tblStylePr w:type="firstCol">
      <w:rPr>
        <w:b/>
        <w:color w:val="245A8D" w:themeColor="accent5" w:themeShade="95"/>
      </w:rPr>
    </w:tblStylePr>
    <w:tblStylePr w:type="lastCol">
      <w:rPr>
        <w:b/>
        <w:color w:val="245A8D" w:themeColor="accent5" w:themeShade="95"/>
      </w:rPr>
    </w:tblStylePr>
    <w:tblStylePr w:type="band1Vert"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FFFFFF" w:fill="E1EFD8" w:themeFill="accent6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styleId="C-7">
    <w:name w:val="Grid Table 7 Colorful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0B7E1" w:themeColor="accent1" w:themeTint="80"/>
        <w:right w:val="single" w:sz="4" w:space="0" w:color="A0B7E1" w:themeColor="accent1" w:themeTint="80"/>
        <w:insideH w:val="single" w:sz="4" w:space="0" w:color="A0B7E1" w:themeColor="accent1" w:themeTint="80"/>
        <w:insideV w:val="single" w:sz="4" w:space="0" w:color="A0B7E1" w:themeColor="accen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0B7E1" w:themeColor="accent1" w:themeTint="80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A0B7E1" w:themeColor="accent1" w:themeTint="80" w:themeShade="95"/>
        <w:sz w:val="22"/>
      </w:rPr>
      <w:tblPr/>
      <w:tcPr>
        <w:tcBorders>
          <w:top w:val="single" w:sz="4" w:space="0" w:color="A0B7E1" w:themeColor="accen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0B7E1" w:themeColor="accen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single" w:sz="4" w:space="0" w:color="A0B7E1" w:themeColor="accent1" w:themeTint="8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D8E2F3" w:themeFill="accent1" w:themeFillTint="34"/>
      </w:tcPr>
    </w:tblStylePr>
    <w:tblStylePr w:type="band1Horz">
      <w:rPr>
        <w:rFonts w:ascii="Arial" w:hAnsi="Arial"/>
        <w:color w:val="A0B7E1" w:themeColor="accent1" w:themeTint="80" w:themeShade="95"/>
        <w:sz w:val="22"/>
      </w:rPr>
      <w:tblPr/>
      <w:tcPr>
        <w:shd w:val="clear" w:color="FFFFFF" w:fill="D8E2F3" w:themeFill="accent1" w:themeFillTint="34"/>
      </w:tcPr>
    </w:tblStylePr>
    <w:tblStylePr w:type="band2Horz">
      <w:rPr>
        <w:rFonts w:ascii="Arial" w:hAnsi="Arial"/>
        <w:color w:val="A0B7E1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 w:themeColor="accent2" w:themeTint="97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 w:themeColor="accent2" w:themeTint="97"/>
        </w:tcBorders>
        <w:shd w:val="clear" w:color="FFFFFF" w:fill="FFFFFF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F4B184" w:themeColor="accent2" w:themeTint="97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FFFFF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 w:themeTint="FE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5A5A5" w:themeColor="accent3" w:themeTint="FE"/>
        </w:tcBorders>
        <w:shd w:val="clear" w:color="FFFFFF" w:fill="FFFFFF"/>
      </w:tcPr>
    </w:tblStylePr>
    <w:tblStylePr w:type="lastCol"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single" w:sz="4" w:space="0" w:color="A5A5A5" w:themeColor="accent3" w:themeTint="FE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FFFFFF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 w:themeColor="accent4" w:themeTint="9A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 w:themeColor="accent4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FFD865" w:themeColor="accent4" w:themeTint="9A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FFF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  <w:insideV w:val="single" w:sz="4" w:space="0" w:color="A2C6E7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245A8D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245A8D" w:themeColor="accent5" w:themeShade="95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5A8D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2C6E7" w:themeColor="accent5" w:themeTint="90"/>
        </w:tcBorders>
        <w:shd w:val="clear" w:color="FFFFFF" w:fill="FFFFFF"/>
      </w:tcPr>
    </w:tblStylePr>
    <w:tblStylePr w:type="lastCol">
      <w:rPr>
        <w:rFonts w:ascii="Arial" w:hAnsi="Arial"/>
        <w:i/>
        <w:color w:val="245A8D" w:themeColor="accent5" w:themeShade="95"/>
        <w:sz w:val="22"/>
      </w:rPr>
      <w:tblPr/>
      <w:tcPr>
        <w:tcBorders>
          <w:top w:val="none" w:sz="4" w:space="0" w:color="000000"/>
          <w:left w:val="single" w:sz="4" w:space="0" w:color="A2C6E7" w:themeColor="accent5" w:themeTint="9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FFFFFF" w:fill="DDEAF6" w:themeFill="accent5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DD394" w:themeColor="accent6" w:themeTint="90"/>
        </w:tcBorders>
        <w:shd w:val="clear" w:color="FFFFFF" w:fill="FFFFFF"/>
      </w:tcPr>
    </w:tblStylePr>
    <w:tblStylePr w:type="lastCol"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4" w:space="0" w:color="000000"/>
          <w:left w:val="single" w:sz="4" w:space="0" w:color="ADD394" w:themeColor="accent6" w:themeTint="9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16429" w:themeColor="accent6" w:themeShade="95"/>
        <w:sz w:val="22"/>
      </w:rPr>
      <w:tblPr/>
      <w:tcPr>
        <w:shd w:val="clear" w:color="FFFFFF" w:fill="E1EFD8" w:themeFill="accent6" w:themeFillTint="34"/>
      </w:tcPr>
    </w:tblStylePr>
    <w:tblStylePr w:type="band2Horz">
      <w:rPr>
        <w:rFonts w:ascii="Arial" w:hAnsi="Arial"/>
        <w:color w:val="416429" w:themeColor="accent6" w:themeShade="95"/>
        <w:sz w:val="22"/>
      </w:rPr>
    </w:tblStylePr>
  </w:style>
  <w:style w:type="table" w:styleId="-1">
    <w:name w:val="List Table 1 Light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tblPr/>
      <w:tcPr>
        <w:shd w:val="clear" w:color="FFFFFF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CFDBF0" w:themeFill="accent1" w:themeFillTint="40"/>
      </w:tcPr>
    </w:tblStylePr>
    <w:tblStylePr w:type="band1Horz">
      <w:tblPr/>
      <w:tcPr>
        <w:shd w:val="clear" w:color="FFFFFF" w:fill="CFDBF0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FADECB" w:themeFill="accent2" w:themeFillTint="40"/>
      </w:tcPr>
    </w:tblStylePr>
    <w:tblStylePr w:type="band1Horz">
      <w:tblPr/>
      <w:tcPr>
        <w:shd w:val="clear" w:color="FFFFFF" w:fill="FADECB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E8E8E8" w:themeFill="accent3" w:themeFillTint="40"/>
      </w:tcPr>
    </w:tblStylePr>
    <w:tblStylePr w:type="band1Horz">
      <w:tblPr/>
      <w:tcPr>
        <w:shd w:val="clear" w:color="FFFFFF" w:fill="E8E8E8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FFEFBF" w:themeFill="accent4" w:themeFillTint="40"/>
      </w:tcPr>
    </w:tblStylePr>
    <w:tblStylePr w:type="band1Horz">
      <w:tblPr/>
      <w:tcPr>
        <w:shd w:val="clear" w:color="FFFFFF" w:fill="FFEFBF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D5E5F4" w:themeFill="accent5" w:themeFillTint="40"/>
      </w:tcPr>
    </w:tblStylePr>
    <w:tblStylePr w:type="band1Horz">
      <w:tblPr/>
      <w:tcPr>
        <w:shd w:val="clear" w:color="FFFFFF" w:fill="D5E5F4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DAEBCF" w:themeFill="accent6" w:themeFillTint="40"/>
      </w:tcPr>
    </w:tblStylePr>
    <w:tblStylePr w:type="band1Horz">
      <w:tblPr/>
      <w:tcPr>
        <w:shd w:val="clear" w:color="FFFFFF" w:fill="DAEBCF" w:themeFill="accent6" w:themeFillTint="40"/>
      </w:tcPr>
    </w:tblStylePr>
  </w:style>
  <w:style w:type="table" w:styleId="-2">
    <w:name w:val="List Table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5AFDD" w:themeColor="accent1" w:themeTint="90"/>
        <w:bottom w:val="single" w:sz="4" w:space="0" w:color="95AFDD" w:themeColor="accent1" w:themeTint="90"/>
        <w:insideH w:val="single" w:sz="4" w:space="0" w:color="95AFDD" w:themeColor="accen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1" w:themeTint="90"/>
          <w:left w:val="none" w:sz="4" w:space="0" w:color="000000"/>
          <w:bottom w:val="single" w:sz="4" w:space="0" w:color="95AFDD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1" w:themeTint="90"/>
          <w:left w:val="none" w:sz="4" w:space="0" w:color="000000"/>
          <w:bottom w:val="single" w:sz="4" w:space="0" w:color="95AFDD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FDBF0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FDBF0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58A" w:themeColor="accent2" w:themeTint="90"/>
        <w:bottom w:val="single" w:sz="4" w:space="0" w:color="F4B58A" w:themeColor="accent2" w:themeTint="90"/>
        <w:insideH w:val="single" w:sz="4" w:space="0" w:color="F4B58A" w:themeColor="accent2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ADECB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CCCCC" w:themeColor="accent3" w:themeTint="90"/>
        <w:bottom w:val="single" w:sz="4" w:space="0" w:color="CCCCCC" w:themeColor="accent3" w:themeTint="90"/>
        <w:insideH w:val="single" w:sz="4" w:space="0" w:color="CCCCCC" w:themeColor="accent3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8E8E8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B6F" w:themeColor="accent4" w:themeTint="90"/>
        <w:bottom w:val="single" w:sz="4" w:space="0" w:color="FFDB6F" w:themeColor="accent4" w:themeTint="90"/>
        <w:insideH w:val="single" w:sz="4" w:space="0" w:color="FFDB6F" w:themeColor="accent4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FEFBF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2C6E7" w:themeColor="accent5" w:themeTint="90"/>
        <w:bottom w:val="single" w:sz="4" w:space="0" w:color="A2C6E7" w:themeColor="accent5" w:themeTint="90"/>
        <w:insideH w:val="single" w:sz="4" w:space="0" w:color="A2C6E7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5E5F4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5E5F4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DD394" w:themeColor="accent6" w:themeTint="90"/>
        <w:bottom w:val="single" w:sz="4" w:space="0" w:color="ADD394" w:themeColor="accent6" w:themeTint="90"/>
        <w:insideH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BCF" w:themeFill="accent6" w:themeFillTint="40"/>
      </w:tcPr>
    </w:tblStylePr>
  </w:style>
  <w:style w:type="table" w:styleId="-3">
    <w:name w:val="List Table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472C4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472C4" w:themeColor="accent1"/>
          <w:bottom w:val="single" w:sz="4" w:space="0" w:color="4472C4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4B184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 w:themeColor="accent2" w:themeTint="97"/>
          <w:right w:val="single" w:sz="4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 w:themeColor="accent2" w:themeTint="97"/>
          <w:bottom w:val="single" w:sz="4" w:space="0" w:color="F4B184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9C9C9" w:themeColor="accent3" w:themeTint="98"/>
        <w:left w:val="single" w:sz="4" w:space="0" w:color="C9C9C9" w:themeColor="accent3" w:themeTint="98"/>
        <w:bottom w:val="single" w:sz="4" w:space="0" w:color="C9C9C9" w:themeColor="accent3" w:themeTint="98"/>
        <w:right w:val="single" w:sz="4" w:space="0" w:color="C9C9C9" w:themeColor="accent3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C9C9C9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 w:themeColor="accent3" w:themeTint="98"/>
          <w:right w:val="single" w:sz="4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 w:themeColor="accent3" w:themeTint="98"/>
          <w:bottom w:val="single" w:sz="4" w:space="0" w:color="C9C9C9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FD865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 w:themeColor="accent4" w:themeTint="9A"/>
          <w:right w:val="single" w:sz="4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 w:themeColor="accent4" w:themeTint="9A"/>
          <w:bottom w:val="single" w:sz="4" w:space="0" w:color="FFD865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BC2E5" w:themeColor="accent5" w:themeTint="9A"/>
        <w:left w:val="single" w:sz="4" w:space="0" w:color="9BC2E5" w:themeColor="accent5" w:themeTint="9A"/>
        <w:bottom w:val="single" w:sz="4" w:space="0" w:color="9BC2E5" w:themeColor="accent5" w:themeTint="9A"/>
        <w:right w:val="single" w:sz="4" w:space="0" w:color="9BC2E5" w:themeColor="accent5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9BC2E5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BC2E5" w:themeColor="accent5" w:themeTint="9A"/>
          <w:right w:val="single" w:sz="4" w:space="0" w:color="9BC2E5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BC2E5" w:themeColor="accent5" w:themeTint="9A"/>
          <w:bottom w:val="single" w:sz="4" w:space="0" w:color="9BC2E5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9D08E" w:themeColor="accent6" w:themeTint="98"/>
        <w:left w:val="single" w:sz="4" w:space="0" w:color="A9D08E" w:themeColor="accent6" w:themeTint="98"/>
        <w:bottom w:val="single" w:sz="4" w:space="0" w:color="A9D08E" w:themeColor="accent6" w:themeTint="98"/>
        <w:right w:val="single" w:sz="4" w:space="0" w:color="A9D08E" w:themeColor="accent6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A9D08E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 w:themeColor="accent6" w:themeTint="98"/>
          <w:right w:val="single" w:sz="4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 w:themeColor="accent6" w:themeTint="98"/>
          <w:bottom w:val="single" w:sz="4" w:space="0" w:color="A9D08E" w:themeColor="accent6" w:themeTint="98"/>
        </w:tcBorders>
      </w:tcPr>
    </w:tblStylePr>
  </w:style>
  <w:style w:type="table" w:styleId="-4">
    <w:name w:val="List Table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5AFDD" w:themeColor="accent1" w:themeTint="90"/>
        <w:left w:val="single" w:sz="4" w:space="0" w:color="95AFDD" w:themeColor="accent1" w:themeTint="90"/>
        <w:bottom w:val="single" w:sz="4" w:space="0" w:color="95AFDD" w:themeColor="accent1" w:themeTint="90"/>
        <w:right w:val="single" w:sz="4" w:space="0" w:color="95AFDD" w:themeColor="accent1" w:themeTint="90"/>
        <w:insideH w:val="single" w:sz="4" w:space="0" w:color="95AFDD" w:themeColor="accen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472C4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FDBF0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FDBF0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ED7D31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ADECB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A5A5A5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8E8E8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FC000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FEFBF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2C6E7" w:themeColor="accent5" w:themeTint="90"/>
        <w:left w:val="single" w:sz="4" w:space="0" w:color="A2C6E7" w:themeColor="accent5" w:themeTint="90"/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5B9BD5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5E5F4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5E5F4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70AD47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BCF" w:themeFill="accent6" w:themeFillTint="40"/>
      </w:tcPr>
    </w:tblStylePr>
  </w:style>
  <w:style w:type="table" w:styleId="-5">
    <w:name w:val="List Table 5 Dark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FFFFFF" w:fill="7F7F7F" w:themeFill="text1" w:themeFillTint="80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FFFFFF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4472C4" w:themeColor="accent1"/>
        <w:left w:val="single" w:sz="32" w:space="0" w:color="4472C4" w:themeColor="accent1"/>
        <w:bottom w:val="single" w:sz="32" w:space="0" w:color="4472C4" w:themeColor="accent1"/>
        <w:right w:val="single" w:sz="32" w:space="0" w:color="4472C4" w:themeColor="accent1"/>
      </w:tblBorders>
      <w:shd w:val="clear" w:color="FFFFFF" w:fill="4472C4" w:themeFill="accent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472C4" w:themeColor="accent1"/>
          <w:bottom w:val="single" w:sz="12" w:space="0" w:color="FFFFFF" w:themeColor="light1"/>
        </w:tcBorders>
        <w:shd w:val="clear" w:color="FFFFFF" w:fill="4472C4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472C4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472C4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4472C4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4472C4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4472C4" w:themeFill="accent1"/>
      </w:tcPr>
    </w:tblStylePr>
  </w:style>
  <w:style w:type="table" w:customStyle="1" w:styleId="ListTable5Dark-Accent2">
    <w:name w:val="List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F4B184" w:themeColor="accent2" w:themeTint="97"/>
        <w:left w:val="single" w:sz="32" w:space="0" w:color="F4B184" w:themeColor="accent2" w:themeTint="97"/>
        <w:bottom w:val="single" w:sz="32" w:space="0" w:color="F4B184" w:themeColor="accent2" w:themeTint="97"/>
        <w:right w:val="single" w:sz="32" w:space="0" w:color="F4B184" w:themeColor="accent2" w:themeTint="97"/>
      </w:tblBorders>
      <w:shd w:val="clear" w:color="FFFFFF" w:fill="F4B184" w:themeFill="accent2" w:themeFillTint="97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4B184" w:themeColor="accent2" w:themeTint="97"/>
          <w:bottom w:val="single" w:sz="12" w:space="0" w:color="FFFFFF" w:themeColor="light1"/>
        </w:tcBorders>
        <w:shd w:val="clear" w:color="FFFFFF" w:fill="F4B184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4B184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4B184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F4B184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4B184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4B184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C9C9C9" w:themeColor="accent3" w:themeTint="98"/>
        <w:left w:val="single" w:sz="32" w:space="0" w:color="C9C9C9" w:themeColor="accent3" w:themeTint="98"/>
        <w:bottom w:val="single" w:sz="32" w:space="0" w:color="C9C9C9" w:themeColor="accent3" w:themeTint="98"/>
        <w:right w:val="single" w:sz="32" w:space="0" w:color="C9C9C9" w:themeColor="accent3" w:themeTint="98"/>
      </w:tblBorders>
      <w:shd w:val="clear" w:color="FFFFFF" w:fill="C9C9C9" w:themeFill="accent3" w:themeFillTint="98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9C9C9" w:themeColor="accent3" w:themeTint="98"/>
          <w:bottom w:val="single" w:sz="12" w:space="0" w:color="FFFFFF" w:themeColor="light1"/>
        </w:tcBorders>
        <w:shd w:val="clear" w:color="FFFFFF" w:fill="C9C9C9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9C9C9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9C9C9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C9C9C9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C9C9C9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C9C9C9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FFD865" w:themeColor="accent4" w:themeTint="9A"/>
        <w:left w:val="single" w:sz="32" w:space="0" w:color="FFD865" w:themeColor="accent4" w:themeTint="9A"/>
        <w:bottom w:val="single" w:sz="32" w:space="0" w:color="FFD865" w:themeColor="accent4" w:themeTint="9A"/>
        <w:right w:val="single" w:sz="32" w:space="0" w:color="FFD865" w:themeColor="accent4" w:themeTint="9A"/>
      </w:tblBorders>
      <w:shd w:val="clear" w:color="FFFFFF" w:fill="FFD865" w:themeFill="accent4" w:themeFillTint="9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FD865" w:themeColor="accent4" w:themeTint="9A"/>
          <w:bottom w:val="single" w:sz="12" w:space="0" w:color="FFFFFF" w:themeColor="light1"/>
        </w:tcBorders>
        <w:shd w:val="clear" w:color="FFFFFF" w:fill="FFD865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FD865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FD865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FFD865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FD865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FD865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9BC2E5" w:themeColor="accent5" w:themeTint="9A"/>
        <w:left w:val="single" w:sz="32" w:space="0" w:color="9BC2E5" w:themeColor="accent5" w:themeTint="9A"/>
        <w:bottom w:val="single" w:sz="32" w:space="0" w:color="9BC2E5" w:themeColor="accent5" w:themeTint="9A"/>
        <w:right w:val="single" w:sz="32" w:space="0" w:color="9BC2E5" w:themeColor="accent5" w:themeTint="9A"/>
      </w:tblBorders>
      <w:shd w:val="clear" w:color="FFFFFF" w:fill="9BC2E5" w:themeFill="accent5" w:themeFillTint="9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BC2E5" w:themeColor="accent5" w:themeTint="9A"/>
          <w:bottom w:val="single" w:sz="12" w:space="0" w:color="FFFFFF" w:themeColor="light1"/>
        </w:tcBorders>
        <w:shd w:val="clear" w:color="FFFFFF" w:fill="9BC2E5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BC2E5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BC2E5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9BC2E5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9BC2E5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9BC2E5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A9D08E" w:themeColor="accent6" w:themeTint="98"/>
        <w:left w:val="single" w:sz="32" w:space="0" w:color="A9D08E" w:themeColor="accent6" w:themeTint="98"/>
        <w:bottom w:val="single" w:sz="32" w:space="0" w:color="A9D08E" w:themeColor="accent6" w:themeTint="98"/>
        <w:right w:val="single" w:sz="32" w:space="0" w:color="A9D08E" w:themeColor="accent6" w:themeTint="98"/>
      </w:tblBorders>
      <w:shd w:val="clear" w:color="FFFFFF" w:fill="A9D08E" w:themeFill="accent6" w:themeFillTint="98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A9D08E" w:themeColor="accent6" w:themeTint="98"/>
          <w:bottom w:val="single" w:sz="12" w:space="0" w:color="FFFFFF" w:themeColor="light1"/>
        </w:tcBorders>
        <w:shd w:val="clear" w:color="FFFFFF" w:fill="A9D08E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A9D08E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A9D08E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A9D08E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A9D08E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A9D08E" w:themeFill="accent6" w:themeFillTint="98"/>
      </w:tcPr>
    </w:tblStylePr>
  </w:style>
  <w:style w:type="table" w:styleId="-6">
    <w:name w:val="List Table 6 Colorful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FFFFFF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4472C4" w:themeColor="accent1"/>
        <w:bottom w:val="single" w:sz="4" w:space="0" w:color="4472C4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254175" w:themeColor="accent1" w:themeShade="95"/>
      </w:rPr>
      <w:tblPr/>
      <w:tcPr>
        <w:tcBorders>
          <w:bottom w:val="single" w:sz="4" w:space="0" w:color="4472C4" w:themeColor="accent1"/>
        </w:tcBorders>
      </w:tcPr>
    </w:tblStylePr>
    <w:tblStylePr w:type="lastRow">
      <w:rPr>
        <w:b/>
        <w:color w:val="254175" w:themeColor="accent1" w:themeShade="95"/>
      </w:rPr>
      <w:tblPr/>
      <w:tcPr>
        <w:tcBorders>
          <w:top w:val="single" w:sz="4" w:space="0" w:color="4472C4" w:themeColor="accent1"/>
        </w:tcBorders>
      </w:tcPr>
    </w:tblStylePr>
    <w:tblStylePr w:type="firstCol">
      <w:rPr>
        <w:b/>
        <w:color w:val="254175" w:themeColor="accent1" w:themeShade="95"/>
      </w:rPr>
    </w:tblStylePr>
    <w:tblStylePr w:type="lastCol">
      <w:rPr>
        <w:b/>
        <w:color w:val="254175" w:themeColor="accent1" w:themeShade="95"/>
      </w:rPr>
    </w:tblStylePr>
    <w:tblStylePr w:type="band1Vert">
      <w:tblPr/>
      <w:tcPr>
        <w:shd w:val="clear" w:color="FFFFFF" w:fill="CFDBF0" w:themeFill="accent1" w:themeFillTint="40"/>
      </w:tcPr>
    </w:tblStylePr>
    <w:tblStylePr w:type="band1Horz">
      <w:rPr>
        <w:rFonts w:ascii="Arial" w:hAnsi="Arial"/>
        <w:color w:val="254175" w:themeColor="accent1" w:themeShade="95"/>
        <w:sz w:val="22"/>
      </w:rPr>
      <w:tblPr/>
      <w:tcPr>
        <w:shd w:val="clear" w:color="FFFFFF" w:fill="CFDBF0" w:themeFill="accent1" w:themeFillTint="40"/>
      </w:tcPr>
    </w:tblStylePr>
    <w:tblStylePr w:type="band2Horz">
      <w:rPr>
        <w:rFonts w:ascii="Arial" w:hAnsi="Arial"/>
        <w:color w:val="254175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184" w:themeColor="accent2" w:themeTint="97"/>
        <w:bottom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4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FFFFF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FFFFF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9C9C9" w:themeColor="accent3" w:themeTint="98"/>
        <w:bottom w:val="single" w:sz="4" w:space="0" w:color="C9C9C9" w:themeColor="accent3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C9C9C9" w:themeColor="accent3" w:themeTint="98" w:themeShade="95"/>
      </w:rPr>
      <w:tblPr/>
      <w:tcPr>
        <w:tcBorders>
          <w:bottom w:val="single" w:sz="4" w:space="0" w:color="C9C9C9" w:themeColor="accent3" w:themeTint="98"/>
        </w:tcBorders>
      </w:tcPr>
    </w:tblStylePr>
    <w:tblStylePr w:type="lastRow">
      <w:rPr>
        <w:b/>
        <w:color w:val="C9C9C9" w:themeColor="accent3" w:themeTint="98" w:themeShade="95"/>
      </w:rPr>
      <w:tblPr/>
      <w:tcPr>
        <w:tcBorders>
          <w:top w:val="single" w:sz="4" w:space="0" w:color="C9C9C9" w:themeColor="accent3" w:themeTint="98"/>
        </w:tcBorders>
      </w:tcPr>
    </w:tblStylePr>
    <w:tblStylePr w:type="firstCol">
      <w:rPr>
        <w:b/>
        <w:color w:val="C9C9C9" w:themeColor="accent3" w:themeTint="98" w:themeShade="95"/>
      </w:rPr>
    </w:tblStylePr>
    <w:tblStylePr w:type="lastCol">
      <w:rPr>
        <w:b/>
        <w:color w:val="C9C9C9" w:themeColor="accent3" w:themeTint="98" w:themeShade="95"/>
      </w:rPr>
    </w:tblStylePr>
    <w:tblStylePr w:type="band1Vert">
      <w:tblPr/>
      <w:tcPr>
        <w:shd w:val="clear" w:color="FFFFFF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FFFFFF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865" w:themeColor="accent4" w:themeTint="9A"/>
        <w:bottom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4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FFF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FFF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BC2E5" w:themeColor="accent5" w:themeTint="9A"/>
        <w:bottom w:val="single" w:sz="4" w:space="0" w:color="9BC2E5" w:themeColor="accent5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9BC2E5" w:themeColor="accent5" w:themeTint="9A" w:themeShade="95"/>
      </w:rPr>
      <w:tblPr/>
      <w:tcPr>
        <w:tcBorders>
          <w:bottom w:val="single" w:sz="4" w:space="0" w:color="9BC2E5" w:themeColor="accent5" w:themeTint="9A"/>
        </w:tcBorders>
      </w:tcPr>
    </w:tblStylePr>
    <w:tblStylePr w:type="lastRow">
      <w:rPr>
        <w:b/>
        <w:color w:val="9BC2E5" w:themeColor="accent5" w:themeTint="9A" w:themeShade="95"/>
      </w:rPr>
      <w:tblPr/>
      <w:tcPr>
        <w:tcBorders>
          <w:top w:val="single" w:sz="4" w:space="0" w:color="9BC2E5" w:themeColor="accent5" w:themeTint="9A"/>
        </w:tcBorders>
      </w:tcPr>
    </w:tblStylePr>
    <w:tblStylePr w:type="firstCol">
      <w:rPr>
        <w:b/>
        <w:color w:val="9BC2E5" w:themeColor="accent5" w:themeTint="9A" w:themeShade="95"/>
      </w:rPr>
    </w:tblStylePr>
    <w:tblStylePr w:type="lastCol">
      <w:rPr>
        <w:b/>
        <w:color w:val="9BC2E5" w:themeColor="accent5" w:themeTint="9A" w:themeShade="95"/>
      </w:rPr>
    </w:tblStylePr>
    <w:tblStylePr w:type="band1Vert">
      <w:tblPr/>
      <w:tcPr>
        <w:shd w:val="clear" w:color="FFFFFF" w:fill="D5E5F4" w:themeFill="accent5" w:themeFillTint="40"/>
      </w:tcPr>
    </w:tblStylePr>
    <w:tblStylePr w:type="band1Horz">
      <w:rPr>
        <w:rFonts w:ascii="Arial" w:hAnsi="Arial"/>
        <w:color w:val="9BC2E5" w:themeColor="accent5" w:themeTint="9A" w:themeShade="95"/>
        <w:sz w:val="22"/>
      </w:rPr>
      <w:tblPr/>
      <w:tcPr>
        <w:shd w:val="clear" w:color="FFFFFF" w:fill="D5E5F4" w:themeFill="accent5" w:themeFillTint="40"/>
      </w:tcPr>
    </w:tblStylePr>
    <w:tblStylePr w:type="band2Horz">
      <w:rPr>
        <w:rFonts w:ascii="Arial" w:hAnsi="Arial"/>
        <w:color w:val="9BC2E5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9D08E" w:themeColor="accent6" w:themeTint="98"/>
        <w:bottom w:val="single" w:sz="4" w:space="0" w:color="A9D08E" w:themeColor="accent6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A9D08E" w:themeColor="accent6" w:themeTint="98" w:themeShade="95"/>
      </w:rPr>
      <w:tblPr/>
      <w:tcPr>
        <w:tcBorders>
          <w:bottom w:val="single" w:sz="4" w:space="0" w:color="A9D08E" w:themeColor="accent6" w:themeTint="98"/>
        </w:tcBorders>
      </w:tcPr>
    </w:tblStylePr>
    <w:tblStylePr w:type="lastRow">
      <w:rPr>
        <w:b/>
        <w:color w:val="A9D08E" w:themeColor="accent6" w:themeTint="98" w:themeShade="95"/>
      </w:rPr>
      <w:tblPr/>
      <w:tcPr>
        <w:tcBorders>
          <w:top w:val="single" w:sz="4" w:space="0" w:color="A9D08E" w:themeColor="accent6" w:themeTint="98"/>
        </w:tcBorders>
      </w:tcPr>
    </w:tblStylePr>
    <w:tblStylePr w:type="firstCol">
      <w:rPr>
        <w:b/>
        <w:color w:val="A9D08E" w:themeColor="accent6" w:themeTint="98" w:themeShade="95"/>
      </w:rPr>
    </w:tblStylePr>
    <w:tblStylePr w:type="lastCol">
      <w:rPr>
        <w:b/>
        <w:color w:val="A9D08E" w:themeColor="accent6" w:themeTint="98" w:themeShade="95"/>
      </w:rPr>
    </w:tblStylePr>
    <w:tblStylePr w:type="band1Vert">
      <w:tblPr/>
      <w:tcPr>
        <w:shd w:val="clear" w:color="FFFFFF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FFFFFF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styleId="-7">
    <w:name w:val="List Table 7 Colorful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4472C4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1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254175" w:themeColor="accent1" w:themeShade="95"/>
        <w:sz w:val="22"/>
      </w:rPr>
      <w:tblPr/>
      <w:tcPr>
        <w:tcBorders>
          <w:top w:val="single" w:sz="4" w:space="0" w:color="4472C4" w:themeColor="accent1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472C4" w:themeColor="accent1"/>
        </w:tcBorders>
        <w:shd w:val="clear" w:color="FFFFFF" w:fill="FFFFFF"/>
      </w:tcPr>
    </w:tblStylePr>
    <w:tblStylePr w:type="lastCol"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single" w:sz="4" w:space="0" w:color="4472C4" w:themeColor="accent1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CFDBF0" w:themeFill="accent1" w:themeFillTint="40"/>
      </w:tcPr>
    </w:tblStylePr>
    <w:tblStylePr w:type="band1Horz">
      <w:rPr>
        <w:rFonts w:ascii="Arial" w:hAnsi="Arial"/>
        <w:color w:val="254175" w:themeColor="accent1" w:themeShade="95"/>
        <w:sz w:val="22"/>
      </w:rPr>
      <w:tblPr/>
      <w:tcPr>
        <w:shd w:val="clear" w:color="FFFFFF" w:fill="CFDBF0" w:themeFill="accent1" w:themeFillTint="40"/>
      </w:tcPr>
    </w:tblStylePr>
    <w:tblStylePr w:type="band2Horz">
      <w:rPr>
        <w:rFonts w:ascii="Arial" w:hAnsi="Arial"/>
        <w:color w:val="254175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 w:themeColor="accent2" w:themeTint="97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 w:themeColor="accent2" w:themeTint="97"/>
        </w:tcBorders>
        <w:shd w:val="clear" w:color="FFFFFF" w:fill="FFFFFF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F4B184" w:themeColor="accent2" w:themeTint="97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FFFFF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C9C9C9" w:themeColor="accent3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9C9C9" w:themeColor="accent3" w:themeTint="98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single" w:sz="4" w:space="0" w:color="C9C9C9" w:themeColor="accent3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C9C9C9" w:themeColor="accent3" w:themeTint="98"/>
        </w:tcBorders>
        <w:shd w:val="clear" w:color="FFFFFF" w:fill="FFFFFF"/>
      </w:tcPr>
    </w:tblStylePr>
    <w:tblStylePr w:type="lastCol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single" w:sz="4" w:space="0" w:color="C9C9C9" w:themeColor="accent3" w:themeTint="98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FFFFFF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 w:themeColor="accent4" w:themeTint="9A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 w:themeColor="accent4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FFD865" w:themeColor="accent4" w:themeTint="9A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FFF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9BC2E5" w:themeColor="accent5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C2E5" w:themeColor="accent5" w:themeTint="9A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single" w:sz="4" w:space="0" w:color="9BC2E5" w:themeColor="accent5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9BC2E5" w:themeColor="accent5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single" w:sz="4" w:space="0" w:color="9BC2E5" w:themeColor="accent5" w:themeTint="9A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D5E5F4" w:themeFill="accent5" w:themeFillTint="40"/>
      </w:tcPr>
    </w:tblStylePr>
    <w:tblStylePr w:type="band1Horz">
      <w:rPr>
        <w:rFonts w:ascii="Arial" w:hAnsi="Arial"/>
        <w:color w:val="9BC2E5" w:themeColor="accent5" w:themeTint="9A" w:themeShade="95"/>
        <w:sz w:val="22"/>
      </w:rPr>
      <w:tblPr/>
      <w:tcPr>
        <w:shd w:val="clear" w:color="FFFFFF" w:fill="D5E5F4" w:themeFill="accent5" w:themeFillTint="40"/>
      </w:tcPr>
    </w:tblStylePr>
    <w:tblStylePr w:type="band2Horz">
      <w:rPr>
        <w:rFonts w:ascii="Arial" w:hAnsi="Arial"/>
        <w:color w:val="9BC2E5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A9D08E" w:themeColor="accent6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9D08E" w:themeColor="accent6" w:themeTint="98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single" w:sz="4" w:space="0" w:color="A9D08E" w:themeColor="accent6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9D08E" w:themeColor="accent6" w:themeTint="98"/>
        </w:tcBorders>
        <w:shd w:val="clear" w:color="FFFFFF" w:fill="FFFFFF"/>
      </w:tcPr>
    </w:tblStylePr>
    <w:tblStylePr w:type="lastCol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single" w:sz="4" w:space="0" w:color="A9D08E" w:themeColor="accent6" w:themeTint="98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FFFFFF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C4D2EC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C4D2EC" w:themeFill="accent1" w:themeFillTint="50"/>
      </w:tcPr>
    </w:tblStylePr>
  </w:style>
  <w:style w:type="table" w:customStyle="1" w:styleId="Lined-Accent2">
    <w:name w:val="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</w:style>
  <w:style w:type="table" w:customStyle="1" w:styleId="Lined-Accent3">
    <w:name w:val="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</w:style>
  <w:style w:type="table" w:customStyle="1" w:styleId="Lined-Accent4">
    <w:name w:val="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</w:style>
  <w:style w:type="table" w:customStyle="1" w:styleId="Lined-Accent5">
    <w:name w:val="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</w:style>
  <w:style w:type="table" w:customStyle="1" w:styleId="Lined-Accent6">
    <w:name w:val="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254175" w:themeColor="accent1" w:themeShade="95"/>
        <w:left w:val="single" w:sz="4" w:space="0" w:color="254175" w:themeColor="accent1" w:themeShade="95"/>
        <w:bottom w:val="single" w:sz="4" w:space="0" w:color="254175" w:themeColor="accent1" w:themeShade="95"/>
        <w:right w:val="single" w:sz="4" w:space="0" w:color="254175" w:themeColor="accent1" w:themeShade="95"/>
        <w:insideH w:val="single" w:sz="4" w:space="0" w:color="254175" w:themeColor="accent1" w:themeShade="95"/>
        <w:insideV w:val="single" w:sz="4" w:space="0" w:color="254175" w:themeColor="accent1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C4D2EC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C4D2EC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99460D" w:themeColor="accent2" w:themeShade="95"/>
        <w:left w:val="single" w:sz="4" w:space="0" w:color="99460D" w:themeColor="accent2" w:themeShade="95"/>
        <w:bottom w:val="single" w:sz="4" w:space="0" w:color="99460D" w:themeColor="accent2" w:themeShade="95"/>
        <w:right w:val="single" w:sz="4" w:space="0" w:color="99460D" w:themeColor="accent2" w:themeShade="95"/>
        <w:insideH w:val="single" w:sz="4" w:space="0" w:color="99460D" w:themeColor="accent2" w:themeShade="95"/>
        <w:insideV w:val="single" w:sz="4" w:space="0" w:color="99460D" w:themeColor="accent2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606060" w:themeColor="accent3" w:themeShade="95"/>
        <w:left w:val="single" w:sz="4" w:space="0" w:color="606060" w:themeColor="accent3" w:themeShade="95"/>
        <w:bottom w:val="single" w:sz="4" w:space="0" w:color="606060" w:themeColor="accent3" w:themeShade="95"/>
        <w:right w:val="single" w:sz="4" w:space="0" w:color="606060" w:themeColor="accent3" w:themeShade="95"/>
        <w:insideH w:val="single" w:sz="4" w:space="0" w:color="606060" w:themeColor="accent3" w:themeShade="95"/>
        <w:insideV w:val="single" w:sz="4" w:space="0" w:color="606060" w:themeColor="accent3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957000" w:themeColor="accent4" w:themeShade="95"/>
        <w:left w:val="single" w:sz="4" w:space="0" w:color="957000" w:themeColor="accent4" w:themeShade="95"/>
        <w:bottom w:val="single" w:sz="4" w:space="0" w:color="957000" w:themeColor="accent4" w:themeShade="95"/>
        <w:right w:val="single" w:sz="4" w:space="0" w:color="957000" w:themeColor="accent4" w:themeShade="95"/>
        <w:insideH w:val="single" w:sz="4" w:space="0" w:color="957000" w:themeColor="accent4" w:themeShade="95"/>
        <w:insideV w:val="single" w:sz="4" w:space="0" w:color="957000" w:themeColor="accent4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245A8D" w:themeColor="accent5" w:themeShade="95"/>
        <w:left w:val="single" w:sz="4" w:space="0" w:color="245A8D" w:themeColor="accent5" w:themeShade="95"/>
        <w:bottom w:val="single" w:sz="4" w:space="0" w:color="245A8D" w:themeColor="accent5" w:themeShade="95"/>
        <w:right w:val="single" w:sz="4" w:space="0" w:color="245A8D" w:themeColor="accent5" w:themeShade="95"/>
        <w:insideH w:val="single" w:sz="4" w:space="0" w:color="245A8D" w:themeColor="accent5" w:themeShade="95"/>
        <w:insideV w:val="single" w:sz="4" w:space="0" w:color="245A8D" w:themeColor="accent5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416429" w:themeColor="accent6" w:themeShade="95"/>
        <w:left w:val="single" w:sz="4" w:space="0" w:color="416429" w:themeColor="accent6" w:themeShade="95"/>
        <w:bottom w:val="single" w:sz="4" w:space="0" w:color="416429" w:themeColor="accent6" w:themeShade="95"/>
        <w:right w:val="single" w:sz="4" w:space="0" w:color="416429" w:themeColor="accent6" w:themeShade="95"/>
        <w:insideH w:val="single" w:sz="4" w:space="0" w:color="416429" w:themeColor="accent6" w:themeShade="95"/>
        <w:insideV w:val="single" w:sz="4" w:space="0" w:color="416429" w:themeColor="accent6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</w:style>
  <w:style w:type="table" w:customStyle="1" w:styleId="Bordered">
    <w:name w:val="Bordered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3C5E7" w:themeColor="accent1" w:themeTint="67"/>
        <w:left w:val="single" w:sz="4" w:space="0" w:color="B3C5E7" w:themeColor="accent1" w:themeTint="67"/>
        <w:bottom w:val="single" w:sz="4" w:space="0" w:color="B3C5E7" w:themeColor="accent1" w:themeTint="67"/>
        <w:right w:val="single" w:sz="4" w:space="0" w:color="B3C5E7" w:themeColor="accent1" w:themeTint="67"/>
        <w:insideH w:val="single" w:sz="4" w:space="0" w:color="B3C5E7" w:themeColor="accent1" w:themeTint="67"/>
        <w:insideV w:val="single" w:sz="4" w:space="0" w:color="B3C5E7" w:themeColor="accent1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472C4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472C4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472C4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1" w:themeTint="67"/>
          <w:left w:val="single" w:sz="4" w:space="0" w:color="B3C5E7" w:themeColor="accent1" w:themeTint="67"/>
          <w:bottom w:val="single" w:sz="4" w:space="0" w:color="B3C5E7" w:themeColor="accent1" w:themeTint="67"/>
          <w:right w:val="single" w:sz="4" w:space="0" w:color="B3C5E7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CD6EE" w:themeColor="accent5" w:themeTint="67"/>
        <w:left w:val="single" w:sz="4" w:space="0" w:color="BCD6EE" w:themeColor="accent5" w:themeTint="67"/>
        <w:bottom w:val="single" w:sz="4" w:space="0" w:color="BCD6EE" w:themeColor="accent5" w:themeTint="67"/>
        <w:right w:val="single" w:sz="4" w:space="0" w:color="BCD6EE" w:themeColor="accent5" w:themeTint="67"/>
        <w:insideH w:val="single" w:sz="4" w:space="0" w:color="BCD6EE" w:themeColor="accent5" w:themeTint="67"/>
        <w:insideV w:val="single" w:sz="4" w:space="0" w:color="BCD6EE" w:themeColor="accent5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BC2E5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BC2E5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BC2E5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5" w:themeTint="67"/>
          <w:left w:val="single" w:sz="4" w:space="0" w:color="BCD6EE" w:themeColor="accent5" w:themeTint="67"/>
          <w:bottom w:val="single" w:sz="4" w:space="0" w:color="BCD6EE" w:themeColor="accent5" w:themeTint="67"/>
          <w:right w:val="single" w:sz="4" w:space="0" w:color="BCD6EE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character" w:styleId="af0">
    <w:name w:val="Hyperlink"/>
    <w:uiPriority w:val="99"/>
    <w:unhideWhenUsed/>
    <w:rPr>
      <w:color w:val="0563C1" w:themeColor="hyperlink"/>
      <w:u w:val="single"/>
    </w:rPr>
  </w:style>
  <w:style w:type="paragraph" w:styleId="af1">
    <w:name w:val="footnote text"/>
    <w:basedOn w:val="a"/>
    <w:link w:val="af2"/>
    <w:uiPriority w:val="99"/>
    <w:semiHidden/>
    <w:unhideWhenUsed/>
    <w:pPr>
      <w:spacing w:after="40" w:line="240" w:lineRule="auto"/>
    </w:pPr>
    <w:rPr>
      <w:sz w:val="18"/>
    </w:rPr>
  </w:style>
  <w:style w:type="character" w:customStyle="1" w:styleId="af2">
    <w:name w:val="Текст сноски Знак"/>
    <w:link w:val="af1"/>
    <w:uiPriority w:val="99"/>
    <w:rPr>
      <w:sz w:val="18"/>
    </w:rPr>
  </w:style>
  <w:style w:type="character" w:styleId="af3">
    <w:name w:val="footnote reference"/>
    <w:basedOn w:val="a0"/>
    <w:uiPriority w:val="99"/>
    <w:unhideWhenUsed/>
    <w:rPr>
      <w:vertAlign w:val="superscript"/>
    </w:rPr>
  </w:style>
  <w:style w:type="paragraph" w:styleId="af4">
    <w:name w:val="endnote text"/>
    <w:basedOn w:val="a"/>
    <w:link w:val="af5"/>
    <w:uiPriority w:val="99"/>
    <w:semiHidden/>
    <w:unhideWhenUsed/>
    <w:pPr>
      <w:spacing w:after="0" w:line="240" w:lineRule="auto"/>
    </w:pPr>
    <w:rPr>
      <w:sz w:val="20"/>
    </w:rPr>
  </w:style>
  <w:style w:type="character" w:customStyle="1" w:styleId="af5">
    <w:name w:val="Текст концевой сноски Знак"/>
    <w:link w:val="af4"/>
    <w:uiPriority w:val="99"/>
    <w:rPr>
      <w:sz w:val="20"/>
    </w:rPr>
  </w:style>
  <w:style w:type="character" w:styleId="af6">
    <w:name w:val="endnote reference"/>
    <w:basedOn w:val="a0"/>
    <w:uiPriority w:val="99"/>
    <w:semiHidden/>
    <w:unhideWhenUsed/>
    <w:rPr>
      <w:vertAlign w:val="superscript"/>
    </w:rPr>
  </w:style>
  <w:style w:type="paragraph" w:styleId="12">
    <w:name w:val="toc 1"/>
    <w:basedOn w:val="a"/>
    <w:next w:val="a"/>
    <w:uiPriority w:val="39"/>
    <w:unhideWhenUsed/>
    <w:pPr>
      <w:spacing w:after="57"/>
    </w:pPr>
  </w:style>
  <w:style w:type="paragraph" w:styleId="24">
    <w:name w:val="toc 2"/>
    <w:basedOn w:val="a"/>
    <w:next w:val="a"/>
    <w:uiPriority w:val="39"/>
    <w:unhideWhenUsed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af7">
    <w:name w:val="TOC Heading"/>
    <w:uiPriority w:val="39"/>
    <w:unhideWhenUsed/>
  </w:style>
  <w:style w:type="character" w:customStyle="1" w:styleId="10">
    <w:name w:val="Заголовок 1 Знак"/>
    <w:basedOn w:val="a0"/>
    <w:link w:val="1"/>
    <w:rPr>
      <w:rFonts w:ascii="Arial" w:eastAsia="Times New Roman" w:hAnsi="Arial" w:cs="Arial"/>
      <w:b/>
      <w:bCs/>
      <w:sz w:val="32"/>
      <w:szCs w:val="32"/>
      <w:lang w:eastAsia="ru-RU"/>
    </w:rPr>
  </w:style>
  <w:style w:type="paragraph" w:customStyle="1" w:styleId="style3">
    <w:name w:val="style3"/>
    <w:basedOn w:val="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Название1"/>
    <w:basedOn w:val="a"/>
    <w:qFormat/>
    <w:pPr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4"/>
      <w:szCs w:val="26"/>
      <w:lang w:eastAsia="ru-RU"/>
    </w:rPr>
  </w:style>
  <w:style w:type="paragraph" w:styleId="af8">
    <w:name w:val="Block Text"/>
    <w:pPr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spacing w:after="0" w:line="240" w:lineRule="auto"/>
      <w:ind w:left="-142" w:right="-341"/>
      <w:jc w:val="center"/>
    </w:pPr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paragraph" w:styleId="af9">
    <w:name w:val="List Paragraph"/>
    <w:basedOn w:val="a"/>
    <w:uiPriority w:val="34"/>
    <w:qFormat/>
    <w:pPr>
      <w:ind w:left="720"/>
      <w:contextualSpacing/>
    </w:pPr>
  </w:style>
  <w:style w:type="character" w:styleId="afa">
    <w:name w:val="Placeholder Text"/>
    <w:basedOn w:val="a0"/>
    <w:uiPriority w:val="99"/>
    <w:semiHidden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png"/><Relationship Id="rId21" Type="http://schemas.openxmlformats.org/officeDocument/2006/relationships/image" Target="media/image70.png"/><Relationship Id="rId22" Type="http://schemas.openxmlformats.org/officeDocument/2006/relationships/image" Target="media/image8.png"/><Relationship Id="rId23" Type="http://schemas.openxmlformats.org/officeDocument/2006/relationships/image" Target="media/image80.png"/><Relationship Id="rId24" Type="http://schemas.openxmlformats.org/officeDocument/2006/relationships/image" Target="media/image9.png"/><Relationship Id="rId25" Type="http://schemas.openxmlformats.org/officeDocument/2006/relationships/image" Target="media/image90.png"/><Relationship Id="rId26" Type="http://schemas.openxmlformats.org/officeDocument/2006/relationships/image" Target="media/image10.png"/><Relationship Id="rId27" Type="http://schemas.openxmlformats.org/officeDocument/2006/relationships/image" Target="media/image100.png"/><Relationship Id="rId28" Type="http://schemas.openxmlformats.org/officeDocument/2006/relationships/image" Target="media/image11.png"/><Relationship Id="rId29" Type="http://schemas.openxmlformats.org/officeDocument/2006/relationships/image" Target="media/image110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image" Target="media/image12.wmf"/><Relationship Id="rId31" Type="http://schemas.openxmlformats.org/officeDocument/2006/relationships/oleObject" Target="embeddings/oleObject4.bin"/><Relationship Id="rId32" Type="http://schemas.openxmlformats.org/officeDocument/2006/relationships/image" Target="media/image13.png"/><Relationship Id="rId9" Type="http://schemas.openxmlformats.org/officeDocument/2006/relationships/oleObject" Target="embeddings/oleObject2.bin"/><Relationship Id="rId33" Type="http://schemas.openxmlformats.org/officeDocument/2006/relationships/image" Target="media/image130.png"/><Relationship Id="rId34" Type="http://schemas.openxmlformats.org/officeDocument/2006/relationships/image" Target="media/image14.png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35" Type="http://schemas.openxmlformats.org/officeDocument/2006/relationships/image" Target="media/image140.png"/><Relationship Id="rId36" Type="http://schemas.openxmlformats.org/officeDocument/2006/relationships/image" Target="media/image15.png"/><Relationship Id="rId10" Type="http://schemas.openxmlformats.org/officeDocument/2006/relationships/image" Target="media/image2.png"/><Relationship Id="rId37" Type="http://schemas.openxmlformats.org/officeDocument/2006/relationships/image" Target="media/image150.png"/><Relationship Id="rId38" Type="http://schemas.openxmlformats.org/officeDocument/2006/relationships/image" Target="media/image16.png"/><Relationship Id="rId13" Type="http://schemas.openxmlformats.org/officeDocument/2006/relationships/image" Target="media/image3.png"/><Relationship Id="rId14" Type="http://schemas.openxmlformats.org/officeDocument/2006/relationships/image" Target="media/image3.wmf"/><Relationship Id="rId15" Type="http://schemas.openxmlformats.org/officeDocument/2006/relationships/oleObject" Target="embeddings/oleObject3.bin"/><Relationship Id="rId16" Type="http://schemas.openxmlformats.org/officeDocument/2006/relationships/image" Target="media/image4.png"/><Relationship Id="rId17" Type="http://schemas.openxmlformats.org/officeDocument/2006/relationships/image" Target="media/image5.png"/><Relationship Id="rId18" Type="http://schemas.openxmlformats.org/officeDocument/2006/relationships/image" Target="media/image6.png"/><Relationship Id="rId19" Type="http://schemas.openxmlformats.org/officeDocument/2006/relationships/image" Target="media/image60.png"/><Relationship Id="rId39" Type="http://schemas.openxmlformats.org/officeDocument/2006/relationships/image" Target="media/image160.png"/><Relationship Id="rId40" Type="http://schemas.openxmlformats.org/officeDocument/2006/relationships/fontTable" Target="fontTable.xml"/><Relationship Id="rId4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565</Words>
  <Characters>3223</Characters>
  <Application>Microsoft Macintosh Word</Application>
  <DocSecurity>0</DocSecurity>
  <Lines>26</Lines>
  <Paragraphs>7</Paragraphs>
  <ScaleCrop>false</ScaleCrop>
  <Company/>
  <LinksUpToDate>false</LinksUpToDate>
  <CharactersWithSpaces>37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ga Kuzmina</dc:creator>
  <cp:keywords/>
  <dc:description/>
  <cp:lastModifiedBy>пользователь Microsoft Office</cp:lastModifiedBy>
  <cp:revision>3</cp:revision>
  <dcterms:created xsi:type="dcterms:W3CDTF">2021-05-18T11:33:00Z</dcterms:created>
  <dcterms:modified xsi:type="dcterms:W3CDTF">2021-05-18T11:33:00Z</dcterms:modified>
</cp:coreProperties>
</file>